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34B2D8" w14:textId="6D78001B" w:rsidR="00CB7667" w:rsidRDefault="00B16F86" w:rsidP="00CB7667">
      <w:pPr>
        <w:rPr>
          <w:rFonts w:ascii="Arial Black" w:hAnsi="Arial Black"/>
          <w:sz w:val="32"/>
        </w:rPr>
      </w:pPr>
      <w:r>
        <w:rPr>
          <w:rFonts w:ascii="Arial Black" w:hAnsi="Arial Black"/>
          <w:sz w:val="32"/>
        </w:rPr>
        <w:t>Chapter 9</w:t>
      </w:r>
      <w:r w:rsidR="00CB7667">
        <w:rPr>
          <w:rFonts w:ascii="Arial Black" w:hAnsi="Arial Black"/>
          <w:sz w:val="32"/>
        </w:rPr>
        <w:t>: Testing a Claim</w:t>
      </w:r>
    </w:p>
    <w:p w14:paraId="77BE037F" w14:textId="77777777" w:rsidR="00CB7667" w:rsidRDefault="00CB7667" w:rsidP="00CB7667">
      <w:pPr>
        <w:jc w:val="center"/>
        <w:rPr>
          <w:rFonts w:ascii="Arial Black" w:hAnsi="Arial Black"/>
        </w:rPr>
      </w:pPr>
      <w:r>
        <w:rPr>
          <w:rFonts w:ascii="Arial" w:hAnsi="Arial"/>
          <w:noProof/>
        </w:rPr>
        <mc:AlternateContent>
          <mc:Choice Requires="wps">
            <w:drawing>
              <wp:anchor distT="0" distB="0" distL="114300" distR="114300" simplePos="0" relativeHeight="251663360" behindDoc="1" locked="0" layoutInCell="0" allowOverlap="1" wp14:anchorId="44900BB5" wp14:editId="47C986F4">
                <wp:simplePos x="0" y="0"/>
                <wp:positionH relativeFrom="column">
                  <wp:posOffset>-114300</wp:posOffset>
                </wp:positionH>
                <wp:positionV relativeFrom="paragraph">
                  <wp:posOffset>100965</wp:posOffset>
                </wp:positionV>
                <wp:extent cx="6286500" cy="1784350"/>
                <wp:effectExtent l="25400" t="25400" r="38100" b="19050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86500" cy="1784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57150" cmpd="thickThin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v="urn:schemas-microsoft-com:mac:vml" xmlns:mo="http://schemas.microsoft.com/office/mac/office/2008/main">
            <w:pict>
              <v:rect id="Rectangle 6" o:spid="_x0000_s1026" style="position:absolute;margin-left:-8.95pt;margin-top:7.95pt;width:495pt;height:140.5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" o:allowincell="f" strokeweight="4.5pt">
                <v:stroke linestyle="thickThin"/>
              </v:rect>
            </w:pict>
          </mc:Fallback>
        </mc:AlternateContent>
      </w:r>
    </w:p>
    <w:p w14:paraId="4F992914" w14:textId="77777777" w:rsidR="00CB7667" w:rsidRDefault="00CB7667" w:rsidP="00CB7667">
      <w:pPr>
        <w:rPr>
          <w:rFonts w:ascii="Arial Black" w:hAnsi="Arial Black"/>
        </w:rPr>
      </w:pPr>
      <w:r>
        <w:rPr>
          <w:rFonts w:ascii="Arial Black" w:hAnsi="Arial Black"/>
        </w:rPr>
        <w:t>Key Vocabulary:</w:t>
      </w:r>
    </w:p>
    <w:p w14:paraId="41C9CD8A" w14:textId="77777777" w:rsidR="00CB7667" w:rsidRDefault="00CB7667" w:rsidP="00CB7667">
      <w:pPr>
        <w:rPr>
          <w:rFonts w:ascii="Arial" w:hAnsi="Arial"/>
        </w:rPr>
      </w:pPr>
    </w:p>
    <w:p w14:paraId="75DF08D6" w14:textId="77777777" w:rsidR="00CB7667" w:rsidRDefault="00CB7667" w:rsidP="00CB7667">
      <w:pPr>
        <w:rPr>
          <w:rFonts w:ascii="Arial" w:hAnsi="Arial"/>
        </w:rPr>
        <w:sectPr w:rsidR="00CB7667" w:rsidSect="00CB7667">
          <w:headerReference w:type="default" r:id="rId8"/>
          <w:footerReference w:type="default" r:id="rId9"/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730D43A9" w14:textId="48A626EB" w:rsidR="00BF2EC3" w:rsidRDefault="00BF2EC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Significance test</w:t>
      </w:r>
    </w:p>
    <w:p w14:paraId="0862F48E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Null Hypothesis</w:t>
      </w:r>
    </w:p>
    <w:p w14:paraId="574C93F9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Alternative Hypotheses</w:t>
      </w:r>
    </w:p>
    <w:p w14:paraId="2EA7089F" w14:textId="241A01F9" w:rsidR="00CB7667" w:rsidRDefault="00BF2EC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ne sided alternative</w:t>
      </w:r>
    </w:p>
    <w:p w14:paraId="5164D3B1" w14:textId="1F9992A1" w:rsidR="00BF2EC3" w:rsidRDefault="00BF2EC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wo sided alternative</w:t>
      </w:r>
    </w:p>
    <w:p w14:paraId="590278E7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-value</w:t>
      </w:r>
    </w:p>
    <w:p w14:paraId="4EE51826" w14:textId="77777777" w:rsidR="00CB7667" w:rsidRDefault="00F44BC9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position w:val="-6"/>
          <w:sz w:val="20"/>
        </w:rPr>
        <w:pict w14:anchorId="4797CAC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0.8pt">
            <v:imagedata r:id="rId10" o:title=""/>
          </v:shape>
        </w:pict>
      </w:r>
      <w:r w:rsidR="00CB7667">
        <w:rPr>
          <w:rFonts w:ascii="Arial" w:hAnsi="Arial"/>
          <w:sz w:val="20"/>
        </w:rPr>
        <w:t>level</w:t>
      </w:r>
    </w:p>
    <w:p w14:paraId="619AF8C9" w14:textId="2F280E8C" w:rsidR="00BF2EC3" w:rsidRDefault="00BF2EC3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significance level</w:t>
      </w:r>
    </w:p>
    <w:p w14:paraId="45DC48AA" w14:textId="737DFD42" w:rsidR="00CB7667" w:rsidRDefault="00650DA9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ne-sample z test</w:t>
      </w:r>
    </w:p>
    <w:p w14:paraId="5EB2F375" w14:textId="3F3248A3" w:rsidR="00650DA9" w:rsidRDefault="00650DA9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est statistic</w:t>
      </w:r>
    </w:p>
    <w:p w14:paraId="1232BABB" w14:textId="000503B7" w:rsidR="00650DA9" w:rsidRDefault="00EB1D8F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one sample t test</w:t>
      </w:r>
    </w:p>
    <w:p w14:paraId="28E8A4BF" w14:textId="5FE7394C" w:rsidR="00EB1D8F" w:rsidRDefault="00EB1D8F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aired data</w:t>
      </w:r>
    </w:p>
    <w:p w14:paraId="1BA71283" w14:textId="3F62A632" w:rsidR="00650DA9" w:rsidRPr="00EB1D8F" w:rsidRDefault="00EB1D8F" w:rsidP="00EB1D8F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four-step process</w:t>
      </w:r>
    </w:p>
    <w:p w14:paraId="2EDC79F3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statistically significant</w:t>
      </w:r>
    </w:p>
    <w:p w14:paraId="5B3F3119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lastRenderedPageBreak/>
        <w:t>Type I Error</w:t>
      </w:r>
    </w:p>
    <w:p w14:paraId="224B7369" w14:textId="77777777" w:rsidR="00CB7667" w:rsidRDefault="00CB7667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ype II Error</w:t>
      </w:r>
    </w:p>
    <w:p w14:paraId="43974921" w14:textId="6EB0539A" w:rsidR="00CB7667" w:rsidRDefault="00F909E6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</w:t>
      </w:r>
      <w:r w:rsidR="00CB7667">
        <w:rPr>
          <w:rFonts w:ascii="Arial" w:hAnsi="Arial"/>
          <w:sz w:val="20"/>
        </w:rPr>
        <w:t>ower</w:t>
      </w:r>
    </w:p>
    <w:p w14:paraId="3093302C" w14:textId="23C8E6CD" w:rsidR="00F909E6" w:rsidRDefault="00F909E6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Degrees of freedom</w:t>
      </w:r>
    </w:p>
    <w:p w14:paraId="53B497F6" w14:textId="63EA5F2E" w:rsidR="00F909E6" w:rsidRDefault="00F909E6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t-distribution</w:t>
      </w:r>
    </w:p>
    <w:p w14:paraId="7107251B" w14:textId="3A276FE6" w:rsidR="00F909E6" w:rsidRDefault="00F909E6" w:rsidP="00CB7667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</w:pPr>
      <w:r>
        <w:rPr>
          <w:rFonts w:ascii="Arial" w:hAnsi="Arial"/>
          <w:sz w:val="20"/>
        </w:rPr>
        <w:t>paired t procedures</w:t>
      </w:r>
    </w:p>
    <w:p w14:paraId="3FE482BD" w14:textId="51597C6C" w:rsidR="00EB1D8F" w:rsidRPr="00F909E6" w:rsidRDefault="00EB1D8F" w:rsidP="00650DA9">
      <w:pPr>
        <w:numPr>
          <w:ilvl w:val="0"/>
          <w:numId w:val="1"/>
        </w:numPr>
        <w:tabs>
          <w:tab w:val="clear" w:pos="720"/>
        </w:tabs>
        <w:ind w:left="360"/>
        <w:rPr>
          <w:rFonts w:ascii="Arial" w:hAnsi="Arial"/>
          <w:sz w:val="20"/>
        </w:rPr>
        <w:sectPr w:rsidR="00EB1D8F" w:rsidRPr="00F909E6">
          <w:type w:val="continuous"/>
          <w:pgSz w:w="12240" w:h="15840" w:code="1"/>
          <w:pgMar w:top="1440" w:right="1440" w:bottom="1440" w:left="1440" w:header="720" w:footer="720" w:gutter="0"/>
          <w:cols w:num="3" w:space="720" w:equalWidth="0">
            <w:col w:w="2700" w:space="720"/>
            <w:col w:w="2700" w:space="720"/>
            <w:col w:w="2520" w:space="180"/>
          </w:cols>
          <w:docGrid w:linePitch="360"/>
        </w:sectPr>
      </w:pPr>
    </w:p>
    <w:p w14:paraId="4C72FDB5" w14:textId="77777777" w:rsidR="00CB7667" w:rsidRDefault="00CB7667" w:rsidP="00CB7667">
      <w:pPr>
        <w:rPr>
          <w:rFonts w:ascii="Arial" w:hAnsi="Arial"/>
        </w:rPr>
      </w:pPr>
    </w:p>
    <w:p w14:paraId="727BE6C9" w14:textId="77777777" w:rsidR="00CB7667" w:rsidRDefault="00CB7667" w:rsidP="00CB7667">
      <w:pPr>
        <w:rPr>
          <w:rFonts w:ascii="Arial" w:hAnsi="Arial"/>
        </w:rPr>
      </w:pPr>
    </w:p>
    <w:p w14:paraId="1651ABA7" w14:textId="77777777" w:rsidR="00CB7667" w:rsidRDefault="00CB7667" w:rsidP="00CB7667">
      <w:pPr>
        <w:rPr>
          <w:rFonts w:ascii="Arial" w:hAnsi="Arial"/>
        </w:rPr>
      </w:pPr>
    </w:p>
    <w:p w14:paraId="5632D83E" w14:textId="74E61D79" w:rsidR="00CB7667" w:rsidRDefault="00CB7667" w:rsidP="00CB7667">
      <w:pPr>
        <w:rPr>
          <w:rFonts w:ascii="Arial" w:hAnsi="Arial"/>
        </w:rPr>
      </w:pPr>
    </w:p>
    <w:p w14:paraId="779EB3A9" w14:textId="7E140F7F" w:rsidR="00CB7667" w:rsidRDefault="00CB7667" w:rsidP="00CB7667">
      <w:pPr>
        <w:rPr>
          <w:rFonts w:ascii="Arial" w:hAnsi="Arial"/>
          <w:sz w:val="20"/>
        </w:rPr>
        <w:sectPr w:rsidR="00CB7667">
          <w:type w:val="continuous"/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08600AE5" w14:textId="21B1653D" w:rsidR="00CB7667" w:rsidRDefault="00420831" w:rsidP="00CB7667">
      <w:pPr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inline distT="0" distB="0" distL="0" distR="0" wp14:anchorId="32E53FC4" wp14:editId="13FB106A">
            <wp:extent cx="5943600" cy="1767840"/>
            <wp:effectExtent l="0" t="0" r="0" b="10160"/>
            <wp:docPr id="25" name="Picture 25" descr="Macintosh HD:Users:kgrogan:Desktop:C9.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 descr="Macintosh HD:Users:kgrogan:Desktop:C9.03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767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8EB14E" w14:textId="77777777" w:rsidR="00CB7667" w:rsidRDefault="00CB7667" w:rsidP="00CB7667">
      <w:pPr>
        <w:rPr>
          <w:rFonts w:ascii="Arial" w:hAnsi="Arial"/>
        </w:rPr>
      </w:pPr>
    </w:p>
    <w:p w14:paraId="6834ED6D" w14:textId="1D688BE5" w:rsidR="00CB7667" w:rsidRDefault="00B16F86" w:rsidP="00CB7667">
      <w:pPr>
        <w:rPr>
          <w:rFonts w:ascii="Arial Black" w:hAnsi="Arial Black"/>
        </w:rPr>
      </w:pPr>
      <w:r>
        <w:rPr>
          <w:rFonts w:ascii="Arial Black" w:hAnsi="Arial Black"/>
        </w:rPr>
        <w:t>9</w:t>
      </w:r>
      <w:r w:rsidR="00CB7667">
        <w:rPr>
          <w:rFonts w:ascii="Arial Black" w:hAnsi="Arial Black"/>
        </w:rPr>
        <w:t>.1</w:t>
      </w:r>
      <w:r w:rsidR="00CB7667">
        <w:rPr>
          <w:rFonts w:ascii="Arial Black" w:hAnsi="Arial Black"/>
        </w:rPr>
        <w:tab/>
        <w:t>Signif</w:t>
      </w:r>
      <w:r w:rsidR="00420831">
        <w:rPr>
          <w:rFonts w:ascii="Arial Black" w:hAnsi="Arial Black"/>
        </w:rPr>
        <w:t>icance Tests: The Basics (pp.528-543</w:t>
      </w:r>
      <w:r w:rsidR="00CB7667">
        <w:rPr>
          <w:rFonts w:ascii="Arial Black" w:hAnsi="Arial Black"/>
        </w:rPr>
        <w:t>)</w:t>
      </w:r>
    </w:p>
    <w:p w14:paraId="5BE34E5A" w14:textId="3DA547AA" w:rsidR="00420831" w:rsidRDefault="00420831" w:rsidP="00CB7667">
      <w:pPr>
        <w:numPr>
          <w:ilvl w:val="0"/>
          <w:numId w:val="9"/>
        </w:numPr>
      </w:pPr>
      <w:r>
        <w:t xml:space="preserve">What is a </w:t>
      </w:r>
      <w:r w:rsidRPr="00525661">
        <w:rPr>
          <w:i/>
        </w:rPr>
        <w:t>significance test</w:t>
      </w:r>
      <w:r>
        <w:t xml:space="preserve">? </w:t>
      </w:r>
    </w:p>
    <w:p w14:paraId="08BB1BD4" w14:textId="77777777" w:rsidR="00420831" w:rsidRDefault="00420831" w:rsidP="00420831"/>
    <w:p w14:paraId="0D274A0B" w14:textId="77777777" w:rsidR="00420831" w:rsidRDefault="00420831" w:rsidP="00420831"/>
    <w:p w14:paraId="5185649C" w14:textId="0FD614BE" w:rsidR="00CB7667" w:rsidRDefault="00C666DA" w:rsidP="00CB7667">
      <w:pPr>
        <w:numPr>
          <w:ilvl w:val="0"/>
          <w:numId w:val="9"/>
        </w:numPr>
      </w:pPr>
      <w:r>
        <w:t xml:space="preserve">What is the difference between a </w:t>
      </w:r>
      <w:r w:rsidRPr="00C666DA">
        <w:rPr>
          <w:i/>
        </w:rPr>
        <w:t>null and an alternative hypothesis</w:t>
      </w:r>
      <w:r>
        <w:t xml:space="preserve">? What </w:t>
      </w:r>
      <w:r w:rsidRPr="00C666DA">
        <w:rPr>
          <w:i/>
        </w:rPr>
        <w:t>notation</w:t>
      </w:r>
      <w:r>
        <w:t xml:space="preserve"> is used for each? </w:t>
      </w:r>
    </w:p>
    <w:p w14:paraId="057191BD" w14:textId="77777777" w:rsidR="00CB7667" w:rsidRDefault="00CB7667" w:rsidP="00CB7667"/>
    <w:p w14:paraId="70F0A3B3" w14:textId="77777777" w:rsidR="00CB7667" w:rsidRDefault="00CB7667" w:rsidP="00CB7667"/>
    <w:p w14:paraId="5085D4E1" w14:textId="77777777" w:rsidR="00CB7667" w:rsidRDefault="00CB7667" w:rsidP="00CB7667"/>
    <w:p w14:paraId="22E67DC3" w14:textId="77777777" w:rsidR="00C666DA" w:rsidRDefault="00C666DA" w:rsidP="00CB7667"/>
    <w:p w14:paraId="7F737947" w14:textId="77777777" w:rsidR="00C666DA" w:rsidRDefault="00C666DA" w:rsidP="00CB7667"/>
    <w:p w14:paraId="39448984" w14:textId="77777777" w:rsidR="00CB7667" w:rsidRDefault="00CB7667" w:rsidP="00CB7667"/>
    <w:p w14:paraId="7F7F458F" w14:textId="0DD4E225" w:rsidR="007D73A0" w:rsidRDefault="007D73A0" w:rsidP="00CB7667">
      <w:pPr>
        <w:numPr>
          <w:ilvl w:val="0"/>
          <w:numId w:val="9"/>
        </w:numPr>
      </w:pPr>
      <w:r>
        <w:t xml:space="preserve">Explain the differences between one-sided and two-sided hypotheses. </w:t>
      </w:r>
      <w:r w:rsidR="00C666DA">
        <w:t xml:space="preserve">How can you decide which one to use? </w:t>
      </w:r>
    </w:p>
    <w:p w14:paraId="0C009806" w14:textId="77777777" w:rsidR="00C666DA" w:rsidRDefault="00C666DA" w:rsidP="00C666DA"/>
    <w:p w14:paraId="3AF44F41" w14:textId="77777777" w:rsidR="00C666DA" w:rsidRDefault="00C666DA" w:rsidP="00C666DA"/>
    <w:p w14:paraId="499131BA" w14:textId="77777777" w:rsidR="00C666DA" w:rsidRDefault="00C666DA" w:rsidP="00C666DA"/>
    <w:p w14:paraId="6B8B5AD2" w14:textId="77777777" w:rsidR="007D73A0" w:rsidRDefault="007D73A0" w:rsidP="007D73A0"/>
    <w:p w14:paraId="622D807D" w14:textId="77777777" w:rsidR="00C666DA" w:rsidRDefault="00C666DA" w:rsidP="007D73A0"/>
    <w:p w14:paraId="098EB125" w14:textId="77777777" w:rsidR="007D73A0" w:rsidRDefault="007D73A0" w:rsidP="007D73A0"/>
    <w:p w14:paraId="509C71D0" w14:textId="3B41DC2D" w:rsidR="007D73A0" w:rsidRDefault="007D73A0" w:rsidP="00CB7667">
      <w:pPr>
        <w:numPr>
          <w:ilvl w:val="0"/>
          <w:numId w:val="9"/>
        </w:numPr>
      </w:pPr>
      <w:r>
        <w:lastRenderedPageBreak/>
        <w:t xml:space="preserve">What form does the null and alternative hypothesis take in significance testing? </w:t>
      </w:r>
    </w:p>
    <w:p w14:paraId="101098A8" w14:textId="77777777" w:rsidR="007D73A0" w:rsidRDefault="007D73A0" w:rsidP="007D73A0"/>
    <w:p w14:paraId="67BD205F" w14:textId="77777777" w:rsidR="007D73A0" w:rsidRDefault="007D73A0" w:rsidP="007D73A0"/>
    <w:p w14:paraId="5D8FD751" w14:textId="77777777" w:rsidR="007D73A0" w:rsidRDefault="007D73A0" w:rsidP="007D73A0"/>
    <w:p w14:paraId="72443376" w14:textId="77777777" w:rsidR="007D73A0" w:rsidRDefault="007D73A0" w:rsidP="007D73A0"/>
    <w:p w14:paraId="1EBA6CD4" w14:textId="68A87307" w:rsidR="007D73A0" w:rsidRDefault="007D73A0" w:rsidP="00CB7667">
      <w:pPr>
        <w:numPr>
          <w:ilvl w:val="0"/>
          <w:numId w:val="9"/>
        </w:numPr>
      </w:pPr>
      <w:r>
        <w:t xml:space="preserve">Hypotheses always refer to a ___________, not to a ______________. </w:t>
      </w:r>
    </w:p>
    <w:p w14:paraId="3D772B6E" w14:textId="77777777" w:rsidR="007D73A0" w:rsidRDefault="007D73A0" w:rsidP="007D73A0"/>
    <w:p w14:paraId="1FC9F4A7" w14:textId="77777777" w:rsidR="007D73A0" w:rsidRDefault="007D73A0" w:rsidP="007D73A0"/>
    <w:p w14:paraId="21BB6E68" w14:textId="77777777" w:rsidR="007D73A0" w:rsidRDefault="007D73A0" w:rsidP="007D73A0"/>
    <w:p w14:paraId="2E87470D" w14:textId="77777777" w:rsidR="007D73A0" w:rsidRDefault="007D73A0" w:rsidP="007D73A0"/>
    <w:p w14:paraId="108F80A3" w14:textId="6690D345" w:rsidR="007D73A0" w:rsidRDefault="007D73A0" w:rsidP="007D73A0">
      <w:pPr>
        <w:numPr>
          <w:ilvl w:val="0"/>
          <w:numId w:val="9"/>
        </w:numPr>
      </w:pPr>
      <w:r>
        <w:t xml:space="preserve">In statistics, what is meant by the </w:t>
      </w:r>
      <w:r>
        <w:rPr>
          <w:i/>
        </w:rPr>
        <w:t>P-value</w:t>
      </w:r>
      <w:r>
        <w:t>?</w:t>
      </w:r>
      <w:r w:rsidR="00C666DA">
        <w:t xml:space="preserve"> What does a P-value measure? </w:t>
      </w:r>
    </w:p>
    <w:p w14:paraId="021123A3" w14:textId="77777777" w:rsidR="00C666DA" w:rsidRDefault="00C666DA" w:rsidP="00C666DA"/>
    <w:p w14:paraId="5D05DA9B" w14:textId="77777777" w:rsidR="00C666DA" w:rsidRDefault="00C666DA" w:rsidP="00C666DA"/>
    <w:p w14:paraId="6C46A9AE" w14:textId="77777777" w:rsidR="007D73A0" w:rsidRDefault="007D73A0" w:rsidP="007D73A0"/>
    <w:p w14:paraId="6DE86873" w14:textId="77777777" w:rsidR="007D73A0" w:rsidRDefault="007D73A0" w:rsidP="007D73A0"/>
    <w:p w14:paraId="07FC07E1" w14:textId="77777777" w:rsidR="007D73A0" w:rsidRDefault="007D73A0" w:rsidP="007D73A0">
      <w:pPr>
        <w:numPr>
          <w:ilvl w:val="0"/>
          <w:numId w:val="9"/>
        </w:numPr>
      </w:pPr>
      <w:r>
        <w:t xml:space="preserve">If a </w:t>
      </w:r>
      <w:r>
        <w:rPr>
          <w:i/>
        </w:rPr>
        <w:t>P-value</w:t>
      </w:r>
      <w:r>
        <w:t xml:space="preserve"> is small, what do we conclude about the </w:t>
      </w:r>
      <w:r>
        <w:rPr>
          <w:i/>
        </w:rPr>
        <w:t>null hypothesis</w:t>
      </w:r>
      <w:r>
        <w:t>?</w:t>
      </w:r>
    </w:p>
    <w:p w14:paraId="6AC6FF34" w14:textId="77777777" w:rsidR="007D73A0" w:rsidRDefault="007D73A0" w:rsidP="007D73A0"/>
    <w:p w14:paraId="6F395E21" w14:textId="77777777" w:rsidR="007D73A0" w:rsidRDefault="007D73A0" w:rsidP="007D73A0"/>
    <w:p w14:paraId="7AD97655" w14:textId="0CF5A868" w:rsidR="007D73A0" w:rsidRDefault="007D73A0" w:rsidP="007D73A0">
      <w:pPr>
        <w:numPr>
          <w:ilvl w:val="0"/>
          <w:numId w:val="9"/>
        </w:numPr>
      </w:pPr>
      <w:r>
        <w:t xml:space="preserve">If a </w:t>
      </w:r>
      <w:r>
        <w:rPr>
          <w:i/>
        </w:rPr>
        <w:t>P-value</w:t>
      </w:r>
      <w:r>
        <w:t xml:space="preserve"> is large, what do we conclude about the </w:t>
      </w:r>
      <w:r>
        <w:rPr>
          <w:i/>
        </w:rPr>
        <w:t>null hypothesis</w:t>
      </w:r>
      <w:r>
        <w:t>?</w:t>
      </w:r>
    </w:p>
    <w:p w14:paraId="474A632A" w14:textId="77777777" w:rsidR="007D73A0" w:rsidRDefault="007D73A0" w:rsidP="007D73A0"/>
    <w:p w14:paraId="0BCB23BE" w14:textId="77777777" w:rsidR="007D73A0" w:rsidRDefault="007D73A0" w:rsidP="007D73A0"/>
    <w:p w14:paraId="0B26EF91" w14:textId="77777777" w:rsidR="007D73A0" w:rsidRDefault="007D73A0" w:rsidP="007D73A0"/>
    <w:p w14:paraId="44A0434D" w14:textId="001A62A4" w:rsidR="00C666DA" w:rsidRDefault="00C666DA" w:rsidP="007D73A0">
      <w:pPr>
        <w:numPr>
          <w:ilvl w:val="0"/>
          <w:numId w:val="9"/>
        </w:numPr>
      </w:pPr>
      <w:r>
        <w:t xml:space="preserve">What are </w:t>
      </w:r>
      <w:r w:rsidRPr="005B5B8C">
        <w:rPr>
          <w:i/>
        </w:rPr>
        <w:t>common errors</w:t>
      </w:r>
      <w:r>
        <w:t xml:space="preserve"> students make in their conclusions of P-values? </w:t>
      </w:r>
    </w:p>
    <w:p w14:paraId="0F46E5B4" w14:textId="77777777" w:rsidR="00C666DA" w:rsidRDefault="00C666DA" w:rsidP="00C666DA"/>
    <w:p w14:paraId="2DE6DFBE" w14:textId="77777777" w:rsidR="00C666DA" w:rsidRDefault="00C666DA" w:rsidP="00C666DA"/>
    <w:p w14:paraId="0D224A75" w14:textId="77777777" w:rsidR="00C666DA" w:rsidRDefault="00C666DA" w:rsidP="00C666DA"/>
    <w:p w14:paraId="778F2CAA" w14:textId="77777777" w:rsidR="00C666DA" w:rsidRDefault="00C666DA" w:rsidP="00C666DA"/>
    <w:p w14:paraId="496EA439" w14:textId="77777777" w:rsidR="007D73A0" w:rsidRDefault="007D73A0" w:rsidP="007D73A0">
      <w:pPr>
        <w:numPr>
          <w:ilvl w:val="0"/>
          <w:numId w:val="9"/>
        </w:numPr>
      </w:pPr>
      <w:r>
        <w:t xml:space="preserve">On what evidence would we </w:t>
      </w:r>
      <w:r w:rsidRPr="005B5B8C">
        <w:rPr>
          <w:i/>
        </w:rPr>
        <w:t>reject the null hypothesis</w:t>
      </w:r>
      <w:r>
        <w:t>?</w:t>
      </w:r>
    </w:p>
    <w:p w14:paraId="349EF88C" w14:textId="77777777" w:rsidR="007D73A0" w:rsidRDefault="007D73A0" w:rsidP="007D73A0"/>
    <w:p w14:paraId="51B1E488" w14:textId="77777777" w:rsidR="007D73A0" w:rsidRDefault="007D73A0" w:rsidP="007D73A0"/>
    <w:p w14:paraId="4672C643" w14:textId="77777777" w:rsidR="007D73A0" w:rsidRDefault="007D73A0" w:rsidP="007D73A0"/>
    <w:p w14:paraId="6E4ADF8A" w14:textId="7B9CB904" w:rsidR="007D73A0" w:rsidRDefault="007D73A0" w:rsidP="007D73A0">
      <w:pPr>
        <w:numPr>
          <w:ilvl w:val="0"/>
          <w:numId w:val="9"/>
        </w:numPr>
      </w:pPr>
      <w:r>
        <w:t xml:space="preserve">On what evidence would we </w:t>
      </w:r>
      <w:r w:rsidRPr="005B5B8C">
        <w:rPr>
          <w:i/>
        </w:rPr>
        <w:t xml:space="preserve">accept the null hypothesis </w:t>
      </w:r>
      <w:r>
        <w:t>(ie.</w:t>
      </w:r>
      <w:r w:rsidRPr="0087371A">
        <w:t xml:space="preserve"> </w:t>
      </w:r>
      <w:r>
        <w:t>fail to reject the null hypothesis)?</w:t>
      </w:r>
    </w:p>
    <w:p w14:paraId="03ABBBA8" w14:textId="77777777" w:rsidR="007D73A0" w:rsidRDefault="007D73A0" w:rsidP="007D73A0"/>
    <w:p w14:paraId="6C82A7E7" w14:textId="77777777" w:rsidR="007D73A0" w:rsidRDefault="007D73A0" w:rsidP="007D73A0"/>
    <w:p w14:paraId="4A2E4490" w14:textId="77777777" w:rsidR="007D73A0" w:rsidRDefault="007D73A0" w:rsidP="007D73A0"/>
    <w:p w14:paraId="563A7461" w14:textId="77777777" w:rsidR="007D73A0" w:rsidRDefault="007D73A0" w:rsidP="007D73A0"/>
    <w:p w14:paraId="0C39906E" w14:textId="77777777" w:rsidR="007D73A0" w:rsidRDefault="007D73A0" w:rsidP="007D73A0">
      <w:pPr>
        <w:numPr>
          <w:ilvl w:val="0"/>
          <w:numId w:val="9"/>
        </w:numPr>
      </w:pPr>
      <w:r>
        <w:t xml:space="preserve">What is meant by a </w:t>
      </w:r>
      <w:r>
        <w:rPr>
          <w:i/>
        </w:rPr>
        <w:t>significance level</w:t>
      </w:r>
      <w:r>
        <w:t>?</w:t>
      </w:r>
    </w:p>
    <w:p w14:paraId="4EC19169" w14:textId="77777777" w:rsidR="005A5895" w:rsidRDefault="005A5895" w:rsidP="005A5895"/>
    <w:p w14:paraId="72F454AA" w14:textId="77777777" w:rsidR="005A5895" w:rsidRDefault="005A5895" w:rsidP="005A5895"/>
    <w:p w14:paraId="2260F0B3" w14:textId="77777777" w:rsidR="005A5895" w:rsidRDefault="005A5895" w:rsidP="005A5895"/>
    <w:p w14:paraId="627C9518" w14:textId="0F446ACA" w:rsidR="005A5895" w:rsidRDefault="005A5895" w:rsidP="007D73A0">
      <w:pPr>
        <w:numPr>
          <w:ilvl w:val="0"/>
          <w:numId w:val="9"/>
        </w:numPr>
      </w:pPr>
      <w:r>
        <w:t xml:space="preserve">Explain what it means to say that data are </w:t>
      </w:r>
      <w:r w:rsidRPr="005B5B8C">
        <w:rPr>
          <w:i/>
        </w:rPr>
        <w:t>statistically significant</w:t>
      </w:r>
      <w:r>
        <w:t xml:space="preserve">. </w:t>
      </w:r>
    </w:p>
    <w:p w14:paraId="77E68B58" w14:textId="77777777" w:rsidR="005A5895" w:rsidRDefault="005A5895" w:rsidP="005A5895"/>
    <w:p w14:paraId="176673C0" w14:textId="77777777" w:rsidR="007D73A0" w:rsidRDefault="007D73A0" w:rsidP="007D73A0"/>
    <w:p w14:paraId="4AB15E82" w14:textId="77777777" w:rsidR="00C666DA" w:rsidRDefault="00C666DA" w:rsidP="007D73A0"/>
    <w:p w14:paraId="118378AC" w14:textId="77777777" w:rsidR="00C666DA" w:rsidRDefault="00C666DA" w:rsidP="007D73A0"/>
    <w:p w14:paraId="50735189" w14:textId="77777777" w:rsidR="007D73A0" w:rsidRDefault="007D73A0" w:rsidP="007D73A0"/>
    <w:p w14:paraId="568F0D99" w14:textId="14452B93" w:rsidR="007D73A0" w:rsidRDefault="007D73A0" w:rsidP="00CB7667">
      <w:pPr>
        <w:numPr>
          <w:ilvl w:val="0"/>
          <w:numId w:val="9"/>
        </w:numPr>
      </w:pPr>
      <w:r>
        <w:t xml:space="preserve">How small should the </w:t>
      </w:r>
      <w:r>
        <w:rPr>
          <w:i/>
        </w:rPr>
        <w:t>P-value</w:t>
      </w:r>
      <w:r>
        <w:t xml:space="preserve"> be in order to claim that a result is </w:t>
      </w:r>
      <w:r>
        <w:rPr>
          <w:i/>
        </w:rPr>
        <w:t>statistically significant</w:t>
      </w:r>
      <w:r>
        <w:t>?</w:t>
      </w:r>
    </w:p>
    <w:p w14:paraId="576AD8DE" w14:textId="77777777" w:rsidR="005A5895" w:rsidRDefault="005A5895" w:rsidP="005A5895"/>
    <w:p w14:paraId="390E9C7C" w14:textId="77777777" w:rsidR="005A5895" w:rsidRDefault="005A5895" w:rsidP="005A5895"/>
    <w:p w14:paraId="009600BD" w14:textId="77777777" w:rsidR="005A5895" w:rsidRDefault="005A5895" w:rsidP="005A5895"/>
    <w:p w14:paraId="7738CE56" w14:textId="6CAE5747" w:rsidR="005A5895" w:rsidRDefault="005A5895" w:rsidP="00CB7667">
      <w:pPr>
        <w:numPr>
          <w:ilvl w:val="0"/>
          <w:numId w:val="9"/>
        </w:numPr>
      </w:pPr>
      <w:r>
        <w:t xml:space="preserve">When using a </w:t>
      </w:r>
      <w:r w:rsidRPr="005B5B8C">
        <w:rPr>
          <w:i/>
        </w:rPr>
        <w:t>fixed significance level</w:t>
      </w:r>
      <w:r>
        <w:t xml:space="preserve"> to draw a conclusion in a statistical test what can be concluded when the P value is </w:t>
      </w:r>
      <w:r>
        <w:sym w:font="Symbol" w:char="F03C"/>
      </w:r>
      <w:r>
        <w:t xml:space="preserve"> </w:t>
      </w:r>
      <w:r>
        <w:sym w:font="Symbol" w:char="F061"/>
      </w:r>
      <w:r>
        <w:t xml:space="preserve"> and </w:t>
      </w:r>
      <w:r>
        <w:sym w:font="Symbol" w:char="F0B3"/>
      </w:r>
      <w:r>
        <w:sym w:font="Symbol" w:char="F061"/>
      </w:r>
      <w:r>
        <w:t xml:space="preserve">? </w:t>
      </w:r>
    </w:p>
    <w:p w14:paraId="132F6991" w14:textId="77777777" w:rsidR="005A5895" w:rsidRDefault="005A5895" w:rsidP="005A5895"/>
    <w:p w14:paraId="1CF19F98" w14:textId="77777777" w:rsidR="005A5895" w:rsidRDefault="005A5895" w:rsidP="005A5895"/>
    <w:p w14:paraId="7C843B5E" w14:textId="77777777" w:rsidR="005A5895" w:rsidRDefault="005A5895" w:rsidP="005A5895"/>
    <w:p w14:paraId="49FC7056" w14:textId="6A9E88CA" w:rsidR="005A5895" w:rsidRDefault="005A5895" w:rsidP="005A5895">
      <w:pPr>
        <w:numPr>
          <w:ilvl w:val="0"/>
          <w:numId w:val="9"/>
        </w:numPr>
      </w:pPr>
      <w:r>
        <w:t xml:space="preserve">What two circumstances guide </w:t>
      </w:r>
      <w:r w:rsidR="005B5B8C">
        <w:t xml:space="preserve">us </w:t>
      </w:r>
      <w:r>
        <w:t>in choosing a level of significance?</w:t>
      </w:r>
    </w:p>
    <w:p w14:paraId="746E715A" w14:textId="77777777" w:rsidR="005A5895" w:rsidRDefault="005A5895" w:rsidP="005A5895">
      <w:pPr>
        <w:numPr>
          <w:ilvl w:val="0"/>
          <w:numId w:val="17"/>
        </w:numPr>
      </w:pPr>
      <w:r>
        <w:t xml:space="preserve"> </w:t>
      </w:r>
    </w:p>
    <w:p w14:paraId="4BFF7691" w14:textId="77777777" w:rsidR="005A5895" w:rsidRDefault="005A5895" w:rsidP="005A5895">
      <w:pPr>
        <w:ind w:left="420"/>
      </w:pPr>
      <w:r>
        <w:t xml:space="preserve"> </w:t>
      </w:r>
    </w:p>
    <w:p w14:paraId="22746FAB" w14:textId="77777777" w:rsidR="005A5895" w:rsidRDefault="005A5895" w:rsidP="005A5895">
      <w:pPr>
        <w:numPr>
          <w:ilvl w:val="0"/>
          <w:numId w:val="17"/>
        </w:numPr>
      </w:pPr>
      <w:r>
        <w:t xml:space="preserve"> </w:t>
      </w:r>
    </w:p>
    <w:p w14:paraId="3CA56A4A" w14:textId="77777777" w:rsidR="007D73A0" w:rsidRDefault="007D73A0" w:rsidP="007D73A0"/>
    <w:p w14:paraId="30EB6217" w14:textId="77777777" w:rsidR="007D73A0" w:rsidRDefault="007D73A0" w:rsidP="007D73A0"/>
    <w:p w14:paraId="511ED197" w14:textId="77777777" w:rsidR="007D73A0" w:rsidRDefault="007D73A0" w:rsidP="007D73A0"/>
    <w:p w14:paraId="265B6167" w14:textId="77777777" w:rsidR="007D73A0" w:rsidRDefault="007D73A0" w:rsidP="007D73A0"/>
    <w:p w14:paraId="409B5A2B" w14:textId="77777777" w:rsidR="005A5895" w:rsidRDefault="005A5895" w:rsidP="005A5895">
      <w:pPr>
        <w:numPr>
          <w:ilvl w:val="0"/>
          <w:numId w:val="9"/>
        </w:num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45787E24" wp14:editId="3A8BF34F">
            <wp:simplePos x="0" y="0"/>
            <wp:positionH relativeFrom="column">
              <wp:posOffset>3314700</wp:posOffset>
            </wp:positionH>
            <wp:positionV relativeFrom="paragraph">
              <wp:posOffset>136525</wp:posOffset>
            </wp:positionV>
            <wp:extent cx="2628900" cy="1384935"/>
            <wp:effectExtent l="0" t="0" r="12700" b="12065"/>
            <wp:wrapNone/>
            <wp:docPr id="9" name="Picture 9" descr="TPS_11_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PS_11_0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384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What is a </w:t>
      </w:r>
      <w:r>
        <w:rPr>
          <w:i/>
        </w:rPr>
        <w:t>Type I Error</w:t>
      </w:r>
      <w:r>
        <w:t>?</w:t>
      </w:r>
      <w:r w:rsidRPr="004D7304">
        <w:rPr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</w:p>
    <w:p w14:paraId="22DEE8C8" w14:textId="77777777" w:rsidR="005A5895" w:rsidRDefault="005A5895" w:rsidP="005A5895"/>
    <w:p w14:paraId="5C950D3B" w14:textId="77777777" w:rsidR="005A5895" w:rsidRDefault="005A5895" w:rsidP="005A5895"/>
    <w:p w14:paraId="5D2982B3" w14:textId="77777777" w:rsidR="005A5895" w:rsidRDefault="005A5895" w:rsidP="005A5895"/>
    <w:p w14:paraId="1C87E6F2" w14:textId="77777777" w:rsidR="005A5895" w:rsidRDefault="005A5895" w:rsidP="005A5895"/>
    <w:p w14:paraId="24B38431" w14:textId="77777777" w:rsidR="005A5895" w:rsidRDefault="005A5895" w:rsidP="005A5895"/>
    <w:p w14:paraId="15E32112" w14:textId="77777777" w:rsidR="005A5895" w:rsidRDefault="005A5895" w:rsidP="005A5895">
      <w:pPr>
        <w:numPr>
          <w:ilvl w:val="0"/>
          <w:numId w:val="9"/>
        </w:numPr>
      </w:pPr>
      <w:r>
        <w:t xml:space="preserve">What is a </w:t>
      </w:r>
      <w:r>
        <w:rPr>
          <w:i/>
        </w:rPr>
        <w:t>Type II Error</w:t>
      </w:r>
      <w:r>
        <w:t xml:space="preserve"> ?</w:t>
      </w:r>
    </w:p>
    <w:p w14:paraId="01B792A5" w14:textId="77777777" w:rsidR="00C666DA" w:rsidRDefault="00C666DA" w:rsidP="00C666DA"/>
    <w:p w14:paraId="7A816CA0" w14:textId="77777777" w:rsidR="00C666DA" w:rsidRDefault="00C666DA" w:rsidP="00C666DA"/>
    <w:p w14:paraId="5231282B" w14:textId="77777777" w:rsidR="00C666DA" w:rsidRDefault="00C666DA" w:rsidP="00C666DA"/>
    <w:p w14:paraId="42DED5B5" w14:textId="77777777" w:rsidR="00C666DA" w:rsidRDefault="00C666DA" w:rsidP="00C666DA"/>
    <w:p w14:paraId="79B963A8" w14:textId="77777777" w:rsidR="00C666DA" w:rsidRDefault="00C666DA" w:rsidP="00C666DA"/>
    <w:p w14:paraId="05CD7DB9" w14:textId="375CE485" w:rsidR="00C666DA" w:rsidRDefault="00C666DA" w:rsidP="005A5895">
      <w:pPr>
        <w:numPr>
          <w:ilvl w:val="0"/>
          <w:numId w:val="9"/>
        </w:numPr>
      </w:pPr>
      <w:r>
        <w:t xml:space="preserve">Which error is worse, Type I or Type II? </w:t>
      </w:r>
    </w:p>
    <w:p w14:paraId="7BB910FC" w14:textId="77777777" w:rsidR="00C666DA" w:rsidRDefault="00C666DA" w:rsidP="00C666DA"/>
    <w:p w14:paraId="0E0D5CE8" w14:textId="77777777" w:rsidR="005A5895" w:rsidRDefault="005A5895" w:rsidP="005A5895"/>
    <w:p w14:paraId="31B1F18C" w14:textId="77777777" w:rsidR="005A5895" w:rsidRDefault="005A5895" w:rsidP="005A5895"/>
    <w:p w14:paraId="128C435B" w14:textId="77777777" w:rsidR="005A5895" w:rsidRDefault="005A5895" w:rsidP="005A5895"/>
    <w:p w14:paraId="2A00B614" w14:textId="77777777" w:rsidR="005A5895" w:rsidRDefault="005A5895" w:rsidP="005A5895"/>
    <w:p w14:paraId="7855E3B2" w14:textId="77777777" w:rsidR="005A5895" w:rsidRDefault="005A5895" w:rsidP="005A5895"/>
    <w:p w14:paraId="120D19FB" w14:textId="77777777" w:rsidR="005A5895" w:rsidRDefault="005A5895" w:rsidP="005A5895"/>
    <w:p w14:paraId="0641371C" w14:textId="3517B415" w:rsidR="005A5895" w:rsidRDefault="005A5895" w:rsidP="00CB7667">
      <w:pPr>
        <w:numPr>
          <w:ilvl w:val="0"/>
          <w:numId w:val="9"/>
        </w:numPr>
      </w:pPr>
      <w:r>
        <w:t xml:space="preserve">Complete the </w:t>
      </w:r>
      <w:r w:rsidRPr="005B5B8C">
        <w:rPr>
          <w:i/>
        </w:rPr>
        <w:t>Check Your Understanding on page 539</w:t>
      </w:r>
      <w:r>
        <w:t xml:space="preserve">. </w:t>
      </w:r>
    </w:p>
    <w:p w14:paraId="2601FB70" w14:textId="77777777" w:rsidR="005A5895" w:rsidRDefault="005A5895" w:rsidP="005A5895"/>
    <w:p w14:paraId="69644C8A" w14:textId="77777777" w:rsidR="005A5895" w:rsidRDefault="005A5895" w:rsidP="005A5895"/>
    <w:p w14:paraId="47D92BD7" w14:textId="77777777" w:rsidR="005A5895" w:rsidRDefault="005A5895" w:rsidP="005A5895"/>
    <w:p w14:paraId="1280CE17" w14:textId="77777777" w:rsidR="00077943" w:rsidRDefault="00077943" w:rsidP="005A5895"/>
    <w:p w14:paraId="726EF469" w14:textId="77777777" w:rsidR="00077943" w:rsidRDefault="00077943" w:rsidP="005A5895"/>
    <w:p w14:paraId="25A358DB" w14:textId="77777777" w:rsidR="00077943" w:rsidRDefault="00077943" w:rsidP="005A5895"/>
    <w:p w14:paraId="7D890EE5" w14:textId="77777777" w:rsidR="005A5895" w:rsidRDefault="005A5895" w:rsidP="005A5895"/>
    <w:p w14:paraId="0EEBE512" w14:textId="51E20AEB" w:rsidR="005A5895" w:rsidRDefault="00077943" w:rsidP="00CB7667">
      <w:pPr>
        <w:numPr>
          <w:ilvl w:val="0"/>
          <w:numId w:val="9"/>
        </w:numPr>
      </w:pPr>
      <w:r>
        <w:t xml:space="preserve">What is the relationship between the </w:t>
      </w:r>
      <w:r>
        <w:rPr>
          <w:i/>
        </w:rPr>
        <w:t xml:space="preserve">significance level </w:t>
      </w:r>
      <w:r>
        <w:rPr>
          <w:rFonts w:ascii="Symbol" w:hAnsi="Symbol"/>
          <w:i/>
        </w:rPr>
        <w:t></w:t>
      </w:r>
      <w:r>
        <w:t xml:space="preserve"> and the probability of </w:t>
      </w:r>
      <w:r>
        <w:rPr>
          <w:i/>
        </w:rPr>
        <w:t>Type I Error</w:t>
      </w:r>
      <w:r>
        <w:t>?</w:t>
      </w:r>
    </w:p>
    <w:p w14:paraId="1374235A" w14:textId="77777777" w:rsidR="00C666DA" w:rsidRDefault="00C666DA" w:rsidP="00C666DA"/>
    <w:p w14:paraId="5FEF88F9" w14:textId="0366A27C" w:rsidR="00C666DA" w:rsidRDefault="00C666DA" w:rsidP="00CB7667">
      <w:pPr>
        <w:numPr>
          <w:ilvl w:val="0"/>
          <w:numId w:val="9"/>
        </w:numPr>
      </w:pPr>
      <w:r>
        <w:t xml:space="preserve">How can we reduce the </w:t>
      </w:r>
      <w:r w:rsidRPr="005B5B8C">
        <w:rPr>
          <w:i/>
        </w:rPr>
        <w:t>probability</w:t>
      </w:r>
      <w:r>
        <w:t xml:space="preserve"> of a Type I error? </w:t>
      </w:r>
    </w:p>
    <w:p w14:paraId="7CD361B7" w14:textId="77777777" w:rsidR="00077943" w:rsidRDefault="00077943" w:rsidP="00077943"/>
    <w:p w14:paraId="68CB8C62" w14:textId="77777777" w:rsidR="00077943" w:rsidRDefault="00077943" w:rsidP="00077943"/>
    <w:p w14:paraId="58311B3E" w14:textId="77777777" w:rsidR="00C666DA" w:rsidRDefault="00C666DA" w:rsidP="00077943"/>
    <w:p w14:paraId="63D58CA0" w14:textId="77777777" w:rsidR="00077943" w:rsidRDefault="00077943" w:rsidP="00077943"/>
    <w:p w14:paraId="71FD17C8" w14:textId="77777777" w:rsidR="00077943" w:rsidRDefault="00077943" w:rsidP="00077943">
      <w:pPr>
        <w:numPr>
          <w:ilvl w:val="0"/>
          <w:numId w:val="9"/>
        </w:numPr>
      </w:pPr>
      <w:r>
        <w:t xml:space="preserve">What is meant by the </w:t>
      </w:r>
      <w:r w:rsidRPr="005B5B8C">
        <w:rPr>
          <w:i/>
        </w:rPr>
        <w:t>power</w:t>
      </w:r>
      <w:r>
        <w:t xml:space="preserve"> of a significance test?</w:t>
      </w:r>
    </w:p>
    <w:p w14:paraId="158648CF" w14:textId="77777777" w:rsidR="00077943" w:rsidRDefault="00077943" w:rsidP="00077943"/>
    <w:p w14:paraId="5BA3F3B5" w14:textId="77777777" w:rsidR="00077943" w:rsidRDefault="00077943" w:rsidP="00077943"/>
    <w:p w14:paraId="6EEEF30F" w14:textId="77777777" w:rsidR="00C666DA" w:rsidRDefault="00C666DA" w:rsidP="00077943"/>
    <w:p w14:paraId="3BC93DAC" w14:textId="77777777" w:rsidR="00077943" w:rsidRDefault="00077943" w:rsidP="00077943"/>
    <w:p w14:paraId="38365A7C" w14:textId="42B612E7" w:rsidR="00077943" w:rsidRDefault="00077943" w:rsidP="00077943">
      <w:pPr>
        <w:numPr>
          <w:ilvl w:val="0"/>
          <w:numId w:val="9"/>
        </w:numPr>
      </w:pPr>
      <w:r>
        <w:t xml:space="preserve">What is the relationship between </w:t>
      </w:r>
      <w:r w:rsidRPr="005B5B8C">
        <w:rPr>
          <w:i/>
        </w:rPr>
        <w:t>Power and Type II Error</w:t>
      </w:r>
      <w:r>
        <w:t xml:space="preserve">? </w:t>
      </w:r>
      <w:r w:rsidR="00C666DA">
        <w:t xml:space="preserve">Will you be expected to calculate the power on the AP exam? </w:t>
      </w:r>
    </w:p>
    <w:p w14:paraId="49F4B25F" w14:textId="77777777" w:rsidR="00C666DA" w:rsidRDefault="00C666DA" w:rsidP="00C666DA"/>
    <w:p w14:paraId="4B6BB94F" w14:textId="77777777" w:rsidR="00C666DA" w:rsidRDefault="00C666DA" w:rsidP="00C666DA"/>
    <w:p w14:paraId="7EB0E5FC" w14:textId="77777777" w:rsidR="00C666DA" w:rsidRDefault="00C666DA" w:rsidP="00C666DA"/>
    <w:p w14:paraId="6373F007" w14:textId="77777777" w:rsidR="00C666DA" w:rsidRDefault="00C666DA" w:rsidP="00C666DA"/>
    <w:p w14:paraId="71CC2391" w14:textId="77777777" w:rsidR="00C666DA" w:rsidRDefault="00C666DA" w:rsidP="00C666DA"/>
    <w:p w14:paraId="5D618233" w14:textId="00CCC02A" w:rsidR="00C666DA" w:rsidRDefault="00C666DA" w:rsidP="00077943">
      <w:pPr>
        <w:numPr>
          <w:ilvl w:val="0"/>
          <w:numId w:val="9"/>
        </w:numPr>
      </w:pPr>
      <w:r>
        <w:t xml:space="preserve">What </w:t>
      </w:r>
      <w:r w:rsidRPr="005B5B8C">
        <w:rPr>
          <w:i/>
        </w:rPr>
        <w:t>four factors</w:t>
      </w:r>
      <w:r>
        <w:t xml:space="preserve"> affect the power of a test? Why does this matter? </w:t>
      </w:r>
    </w:p>
    <w:p w14:paraId="0D256A8F" w14:textId="77777777" w:rsidR="00077943" w:rsidRDefault="00077943" w:rsidP="00077943"/>
    <w:p w14:paraId="6F75BAF3" w14:textId="77777777" w:rsidR="00077943" w:rsidRDefault="00077943" w:rsidP="00077943"/>
    <w:p w14:paraId="3F7D6883" w14:textId="77777777" w:rsidR="00C666DA" w:rsidRDefault="00C666DA" w:rsidP="00077943"/>
    <w:p w14:paraId="491F46BA" w14:textId="77777777" w:rsidR="00C666DA" w:rsidRDefault="00C666DA" w:rsidP="00077943"/>
    <w:p w14:paraId="4FE91EF1" w14:textId="77777777" w:rsidR="00C666DA" w:rsidRDefault="00C666DA" w:rsidP="00077943"/>
    <w:p w14:paraId="3D54E76E" w14:textId="77777777" w:rsidR="00C666DA" w:rsidRDefault="00C666DA" w:rsidP="00077943"/>
    <w:p w14:paraId="7D3F45AB" w14:textId="77777777" w:rsidR="00C666DA" w:rsidRDefault="00C666DA" w:rsidP="00077943"/>
    <w:p w14:paraId="7F60A1BC" w14:textId="77777777" w:rsidR="00C666DA" w:rsidRDefault="00C666DA" w:rsidP="00077943"/>
    <w:p w14:paraId="3929A9CD" w14:textId="77777777" w:rsidR="00C666DA" w:rsidRDefault="00C666DA" w:rsidP="00077943"/>
    <w:p w14:paraId="0E63E4BC" w14:textId="77777777" w:rsidR="00C666DA" w:rsidRDefault="00C666DA" w:rsidP="00077943"/>
    <w:p w14:paraId="75C49110" w14:textId="77777777" w:rsidR="00077943" w:rsidRDefault="00077943" w:rsidP="00077943"/>
    <w:p w14:paraId="0ABFAA5A" w14:textId="72A80DF7" w:rsidR="005A5895" w:rsidRDefault="00F75829" w:rsidP="00CB7667">
      <w:pPr>
        <w:numPr>
          <w:ilvl w:val="0"/>
          <w:numId w:val="9"/>
        </w:numPr>
      </w:pPr>
      <w:r>
        <w:t xml:space="preserve">Describe the three influences </w:t>
      </w:r>
      <w:r w:rsidR="00BF2EC3">
        <w:t>that must be verified before deciding on how many obse</w:t>
      </w:r>
      <w:r>
        <w:t xml:space="preserve">rvations are needed in a study. </w:t>
      </w:r>
    </w:p>
    <w:p w14:paraId="39B35D2A" w14:textId="77777777" w:rsidR="00BF2EC3" w:rsidRDefault="00BF2EC3" w:rsidP="00BF2EC3">
      <w:pPr>
        <w:ind w:left="360"/>
      </w:pPr>
    </w:p>
    <w:p w14:paraId="638497D3" w14:textId="09C23532" w:rsidR="00BF2EC3" w:rsidRDefault="00BF2EC3" w:rsidP="00BF2EC3">
      <w:pPr>
        <w:pStyle w:val="ListParagraph"/>
        <w:numPr>
          <w:ilvl w:val="0"/>
          <w:numId w:val="17"/>
        </w:numPr>
      </w:pPr>
      <w:r>
        <w:t>Significance Level</w:t>
      </w:r>
    </w:p>
    <w:p w14:paraId="7A7F7E7A" w14:textId="77777777" w:rsidR="00BF2EC3" w:rsidRDefault="00BF2EC3" w:rsidP="00BF2EC3">
      <w:pPr>
        <w:pStyle w:val="ListParagraph"/>
        <w:ind w:left="780"/>
      </w:pPr>
    </w:p>
    <w:p w14:paraId="66D40020" w14:textId="6E3F0A0B" w:rsidR="00BF2EC3" w:rsidRDefault="00BF2EC3" w:rsidP="00BF2EC3">
      <w:pPr>
        <w:pStyle w:val="ListParagraph"/>
        <w:numPr>
          <w:ilvl w:val="0"/>
          <w:numId w:val="17"/>
        </w:numPr>
      </w:pPr>
      <w:r>
        <w:t>Practical Importance</w:t>
      </w:r>
    </w:p>
    <w:p w14:paraId="0823FAD2" w14:textId="77777777" w:rsidR="00BF2EC3" w:rsidRDefault="00BF2EC3" w:rsidP="00F75829"/>
    <w:p w14:paraId="54D79A15" w14:textId="03712FDA" w:rsidR="00BF2EC3" w:rsidRDefault="00BF2EC3" w:rsidP="00BF2EC3">
      <w:pPr>
        <w:pStyle w:val="ListParagraph"/>
        <w:numPr>
          <w:ilvl w:val="0"/>
          <w:numId w:val="17"/>
        </w:numPr>
      </w:pPr>
      <w:r>
        <w:t>Power</w:t>
      </w:r>
    </w:p>
    <w:p w14:paraId="3F171AC1" w14:textId="77777777" w:rsidR="00C666DA" w:rsidRDefault="00C666DA" w:rsidP="00C666DA"/>
    <w:p w14:paraId="7BF411F3" w14:textId="77777777" w:rsidR="00C666DA" w:rsidRDefault="00C666DA" w:rsidP="00C666DA">
      <w:pPr>
        <w:pStyle w:val="ListParagraph"/>
        <w:ind w:left="780"/>
      </w:pPr>
    </w:p>
    <w:p w14:paraId="342CB6A4" w14:textId="77777777" w:rsidR="00F75829" w:rsidRDefault="00F75829" w:rsidP="00F75829"/>
    <w:p w14:paraId="71EE9CC3" w14:textId="77777777" w:rsidR="00BF2EC3" w:rsidRDefault="00BF2EC3" w:rsidP="00BF2EC3"/>
    <w:p w14:paraId="66278D98" w14:textId="77777777" w:rsidR="00AE095B" w:rsidRDefault="00AE095B">
      <w:pPr>
        <w:rPr>
          <w:rFonts w:ascii="Arial Black" w:hAnsi="Arial Black"/>
        </w:rPr>
      </w:pPr>
      <w:r>
        <w:rPr>
          <w:rFonts w:ascii="Arial Black" w:hAnsi="Arial Black"/>
        </w:rPr>
        <w:br w:type="page"/>
      </w:r>
    </w:p>
    <w:p w14:paraId="2A41E227" w14:textId="0F7066E1" w:rsidR="00CB7667" w:rsidRDefault="00B16F86" w:rsidP="00CB7667">
      <w:pPr>
        <w:rPr>
          <w:rFonts w:ascii="Arial Black" w:hAnsi="Arial Black"/>
          <w:noProof/>
        </w:rPr>
      </w:pPr>
      <w:bookmarkStart w:id="0" w:name="_GoBack"/>
      <w:bookmarkEnd w:id="0"/>
      <w:r>
        <w:rPr>
          <w:rFonts w:ascii="Arial Black" w:hAnsi="Arial Black"/>
        </w:rPr>
        <w:t>9</w:t>
      </w:r>
      <w:r w:rsidR="00CB7667">
        <w:rPr>
          <w:rFonts w:ascii="Arial Black" w:hAnsi="Arial Black"/>
        </w:rPr>
        <w:t>.2</w:t>
      </w:r>
      <w:r w:rsidR="00CB7667">
        <w:rPr>
          <w:rFonts w:ascii="Arial Black" w:hAnsi="Arial Black"/>
        </w:rPr>
        <w:tab/>
      </w:r>
      <w:r w:rsidR="00420831">
        <w:rPr>
          <w:rFonts w:ascii="Arial Black" w:hAnsi="Arial Black"/>
          <w:noProof/>
        </w:rPr>
        <w:t>Tests about a Population Proportion (pp.549-561</w:t>
      </w:r>
      <w:r w:rsidR="00CB7667">
        <w:rPr>
          <w:rFonts w:ascii="Arial Black" w:hAnsi="Arial Black"/>
          <w:noProof/>
        </w:rPr>
        <w:t>)</w:t>
      </w:r>
    </w:p>
    <w:p w14:paraId="3C8DB860" w14:textId="655A10F8" w:rsidR="00CB7667" w:rsidRDefault="00CB7667" w:rsidP="00CB7667">
      <w:pPr>
        <w:numPr>
          <w:ilvl w:val="0"/>
          <w:numId w:val="15"/>
        </w:numPr>
      </w:pPr>
      <w:r>
        <w:t xml:space="preserve">Summarize the </w:t>
      </w:r>
      <w:r w:rsidR="00FC61E5">
        <w:t>three conditions that must be checked before</w:t>
      </w:r>
      <w:r>
        <w:t xml:space="preserve"> carrying out significance tests:</w:t>
      </w:r>
    </w:p>
    <w:p w14:paraId="23E71C49" w14:textId="77777777" w:rsidR="00CB7667" w:rsidRDefault="00CB7667" w:rsidP="00CB7667">
      <w:pPr>
        <w:numPr>
          <w:ilvl w:val="0"/>
          <w:numId w:val="16"/>
        </w:numPr>
      </w:pPr>
      <w:r>
        <w:t xml:space="preserve"> </w:t>
      </w:r>
    </w:p>
    <w:p w14:paraId="7434D516" w14:textId="77777777" w:rsidR="00CB7667" w:rsidRDefault="00CB7667" w:rsidP="00CB7667">
      <w:pPr>
        <w:ind w:left="360"/>
      </w:pPr>
      <w:r>
        <w:t xml:space="preserve"> </w:t>
      </w:r>
    </w:p>
    <w:p w14:paraId="29DFB284" w14:textId="77777777" w:rsidR="00CB7667" w:rsidRDefault="00CB7667" w:rsidP="00CB7667">
      <w:pPr>
        <w:numPr>
          <w:ilvl w:val="0"/>
          <w:numId w:val="16"/>
        </w:numPr>
      </w:pPr>
      <w:r>
        <w:t xml:space="preserve"> </w:t>
      </w:r>
    </w:p>
    <w:p w14:paraId="05D03FCF" w14:textId="77777777" w:rsidR="00CB7667" w:rsidRDefault="00CB7667" w:rsidP="00CB7667">
      <w:pPr>
        <w:ind w:left="360"/>
      </w:pPr>
      <w:r>
        <w:t xml:space="preserve"> </w:t>
      </w:r>
    </w:p>
    <w:p w14:paraId="212C911D" w14:textId="77777777" w:rsidR="00CB7667" w:rsidRDefault="00CB7667" w:rsidP="00CB7667">
      <w:pPr>
        <w:numPr>
          <w:ilvl w:val="0"/>
          <w:numId w:val="16"/>
        </w:numPr>
      </w:pPr>
      <w:r>
        <w:t xml:space="preserve"> </w:t>
      </w:r>
    </w:p>
    <w:p w14:paraId="45C7BFC1" w14:textId="77777777" w:rsidR="00CB7667" w:rsidRDefault="00CB7667" w:rsidP="00CB7667">
      <w:pPr>
        <w:ind w:left="360"/>
      </w:pPr>
      <w:r>
        <w:t xml:space="preserve"> </w:t>
      </w:r>
    </w:p>
    <w:p w14:paraId="1B142E20" w14:textId="4B49EFE1" w:rsidR="00CB7667" w:rsidRDefault="00CB7667" w:rsidP="00FC61E5">
      <w:pPr>
        <w:ind w:left="720"/>
      </w:pPr>
    </w:p>
    <w:p w14:paraId="703A4163" w14:textId="77777777" w:rsidR="00CB7667" w:rsidRDefault="00CB7667" w:rsidP="00CB7667">
      <w:pPr>
        <w:ind w:left="360"/>
      </w:pPr>
    </w:p>
    <w:p w14:paraId="05EB62E9" w14:textId="77777777" w:rsidR="00CB7667" w:rsidRDefault="00CB7667" w:rsidP="00CB7667">
      <w:pPr>
        <w:ind w:left="360"/>
      </w:pPr>
    </w:p>
    <w:p w14:paraId="7C4A4444" w14:textId="77777777" w:rsidR="00FC61E5" w:rsidRDefault="00FC61E5" w:rsidP="00FC61E5">
      <w:pPr>
        <w:numPr>
          <w:ilvl w:val="0"/>
          <w:numId w:val="15"/>
        </w:numPr>
      </w:pPr>
      <w:r>
        <w:t>State the general form of the “</w:t>
      </w:r>
      <w:r w:rsidRPr="008F51D7">
        <w:rPr>
          <w:i/>
        </w:rPr>
        <w:t>test statistic</w:t>
      </w:r>
      <w:r>
        <w:t>”.</w:t>
      </w:r>
    </w:p>
    <w:p w14:paraId="4829E581" w14:textId="77777777" w:rsidR="00FC61E5" w:rsidRDefault="00FC61E5" w:rsidP="00FC61E5"/>
    <w:p w14:paraId="0A5668FF" w14:textId="77777777" w:rsidR="00FC61E5" w:rsidRDefault="00FC61E5" w:rsidP="00FC61E5"/>
    <w:p w14:paraId="589B3662" w14:textId="77777777" w:rsidR="00FC61E5" w:rsidRDefault="00FC61E5" w:rsidP="00FC61E5"/>
    <w:p w14:paraId="3006BE07" w14:textId="294AA9CF" w:rsidR="00FC61E5" w:rsidRDefault="00FC61E5" w:rsidP="00FC61E5">
      <w:pPr>
        <w:numPr>
          <w:ilvl w:val="0"/>
          <w:numId w:val="15"/>
        </w:numPr>
      </w:pPr>
      <w:r>
        <w:t xml:space="preserve">What does the </w:t>
      </w:r>
      <w:r>
        <w:rPr>
          <w:i/>
        </w:rPr>
        <w:t>test statistic</w:t>
      </w:r>
      <w:r>
        <w:t xml:space="preserve"> measure?</w:t>
      </w:r>
      <w:r w:rsidR="00C666DA">
        <w:t xml:space="preserve"> Is this formula on the AP exam formula sheet? </w:t>
      </w:r>
    </w:p>
    <w:p w14:paraId="6D42EAB2" w14:textId="77777777" w:rsidR="00FC61E5" w:rsidRDefault="00FC61E5" w:rsidP="00FC61E5"/>
    <w:p w14:paraId="3B329C23" w14:textId="77777777" w:rsidR="00FC61E5" w:rsidRDefault="00FC61E5" w:rsidP="00FC61E5"/>
    <w:p w14:paraId="1F9CACBB" w14:textId="77777777" w:rsidR="00FC61E5" w:rsidRDefault="00FC61E5" w:rsidP="00FC61E5"/>
    <w:p w14:paraId="6E847941" w14:textId="3F4780D6" w:rsidR="00FC61E5" w:rsidRDefault="00FC61E5" w:rsidP="00CB7667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Describe the four step process for signifigance tests. </w:t>
      </w:r>
      <w:r w:rsidR="00C666DA">
        <w:rPr>
          <w:noProof/>
        </w:rPr>
        <w:t xml:space="preserve">Explain what is required at each step. </w:t>
      </w:r>
    </w:p>
    <w:p w14:paraId="1CD23DFF" w14:textId="77777777" w:rsidR="005B5B8C" w:rsidRDefault="005B5B8C" w:rsidP="005B5B8C">
      <w:pPr>
        <w:rPr>
          <w:noProof/>
        </w:rPr>
      </w:pPr>
    </w:p>
    <w:p w14:paraId="0DB4DFA6" w14:textId="635FD6E9" w:rsidR="00FC61E5" w:rsidRDefault="00FC61E5" w:rsidP="00FC61E5">
      <w:pPr>
        <w:pStyle w:val="ListParagraph"/>
        <w:numPr>
          <w:ilvl w:val="0"/>
          <w:numId w:val="16"/>
        </w:numPr>
        <w:spacing w:line="360" w:lineRule="auto"/>
        <w:ind w:left="714" w:hanging="357"/>
        <w:rPr>
          <w:noProof/>
        </w:rPr>
      </w:pPr>
      <w:r>
        <w:rPr>
          <w:noProof/>
        </w:rPr>
        <w:t>State</w:t>
      </w:r>
    </w:p>
    <w:p w14:paraId="48A12AA4" w14:textId="77777777" w:rsidR="005B5B8C" w:rsidRDefault="005B5B8C" w:rsidP="005B5B8C">
      <w:pPr>
        <w:pStyle w:val="ListParagraph"/>
        <w:spacing w:line="360" w:lineRule="auto"/>
        <w:ind w:left="714"/>
        <w:rPr>
          <w:noProof/>
        </w:rPr>
      </w:pPr>
    </w:p>
    <w:p w14:paraId="3AA4E7DD" w14:textId="04D714D3" w:rsidR="00FC61E5" w:rsidRDefault="00FC61E5" w:rsidP="00FC61E5">
      <w:pPr>
        <w:pStyle w:val="ListParagraph"/>
        <w:numPr>
          <w:ilvl w:val="0"/>
          <w:numId w:val="16"/>
        </w:numPr>
        <w:spacing w:line="360" w:lineRule="auto"/>
        <w:ind w:left="714" w:hanging="357"/>
        <w:rPr>
          <w:noProof/>
        </w:rPr>
      </w:pPr>
      <w:r>
        <w:rPr>
          <w:noProof/>
        </w:rPr>
        <w:t>Plan</w:t>
      </w:r>
    </w:p>
    <w:p w14:paraId="69EDA899" w14:textId="77777777" w:rsidR="005B5B8C" w:rsidRDefault="005B5B8C" w:rsidP="005B5B8C">
      <w:pPr>
        <w:spacing w:line="360" w:lineRule="auto"/>
        <w:rPr>
          <w:noProof/>
        </w:rPr>
      </w:pPr>
    </w:p>
    <w:p w14:paraId="6EC48960" w14:textId="119B3A6C" w:rsidR="00FC61E5" w:rsidRDefault="00FC61E5" w:rsidP="00FC61E5">
      <w:pPr>
        <w:pStyle w:val="ListParagraph"/>
        <w:numPr>
          <w:ilvl w:val="0"/>
          <w:numId w:val="16"/>
        </w:numPr>
        <w:spacing w:line="360" w:lineRule="auto"/>
        <w:ind w:left="714" w:hanging="357"/>
        <w:rPr>
          <w:noProof/>
        </w:rPr>
      </w:pPr>
      <w:r>
        <w:rPr>
          <w:noProof/>
        </w:rPr>
        <w:t>Do</w:t>
      </w:r>
    </w:p>
    <w:p w14:paraId="4F85B159" w14:textId="77777777" w:rsidR="005B5B8C" w:rsidRDefault="005B5B8C" w:rsidP="005B5B8C">
      <w:pPr>
        <w:spacing w:line="360" w:lineRule="auto"/>
        <w:rPr>
          <w:noProof/>
        </w:rPr>
      </w:pPr>
    </w:p>
    <w:p w14:paraId="4A469A53" w14:textId="0B1CF3AA" w:rsidR="00FC61E5" w:rsidRDefault="00FC61E5" w:rsidP="00FC61E5">
      <w:pPr>
        <w:pStyle w:val="ListParagraph"/>
        <w:numPr>
          <w:ilvl w:val="0"/>
          <w:numId w:val="16"/>
        </w:numPr>
        <w:spacing w:line="360" w:lineRule="auto"/>
        <w:ind w:left="714" w:hanging="357"/>
        <w:rPr>
          <w:noProof/>
        </w:rPr>
      </w:pPr>
      <w:r>
        <w:rPr>
          <w:noProof/>
        </w:rPr>
        <w:t>Conclude</w:t>
      </w:r>
    </w:p>
    <w:p w14:paraId="306135CE" w14:textId="77777777" w:rsidR="00C666DA" w:rsidRDefault="00C666DA" w:rsidP="00C666DA">
      <w:pPr>
        <w:spacing w:line="360" w:lineRule="auto"/>
        <w:rPr>
          <w:noProof/>
        </w:rPr>
      </w:pPr>
    </w:p>
    <w:p w14:paraId="64662FE0" w14:textId="77777777" w:rsidR="00C666DA" w:rsidRDefault="00C666DA" w:rsidP="00C666DA">
      <w:pPr>
        <w:spacing w:line="360" w:lineRule="auto"/>
        <w:rPr>
          <w:noProof/>
        </w:rPr>
      </w:pPr>
    </w:p>
    <w:p w14:paraId="7BF1A1C5" w14:textId="199957CD" w:rsidR="00261ECE" w:rsidRDefault="00261ECE" w:rsidP="00CB7667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What test statistic is used when testing for a </w:t>
      </w:r>
      <w:r w:rsidRPr="005B5B8C">
        <w:rPr>
          <w:i/>
          <w:noProof/>
        </w:rPr>
        <w:t>population proportion</w:t>
      </w:r>
      <w:r>
        <w:rPr>
          <w:noProof/>
        </w:rPr>
        <w:t xml:space="preserve">? Is this on the formula sheet? </w:t>
      </w:r>
    </w:p>
    <w:p w14:paraId="7FD7EC83" w14:textId="77777777" w:rsidR="00261ECE" w:rsidRDefault="00261ECE" w:rsidP="00261ECE">
      <w:pPr>
        <w:rPr>
          <w:noProof/>
        </w:rPr>
      </w:pPr>
    </w:p>
    <w:p w14:paraId="2ACA10D7" w14:textId="77777777" w:rsidR="00261ECE" w:rsidRDefault="00261ECE" w:rsidP="00261ECE">
      <w:pPr>
        <w:rPr>
          <w:noProof/>
        </w:rPr>
      </w:pPr>
    </w:p>
    <w:p w14:paraId="24F4D8E1" w14:textId="77777777" w:rsidR="00261ECE" w:rsidRDefault="00261ECE" w:rsidP="00261ECE">
      <w:pPr>
        <w:rPr>
          <w:noProof/>
        </w:rPr>
      </w:pPr>
    </w:p>
    <w:p w14:paraId="27BC4CD1" w14:textId="77777777" w:rsidR="005B5B8C" w:rsidRDefault="005B5B8C" w:rsidP="00261ECE">
      <w:pPr>
        <w:rPr>
          <w:noProof/>
        </w:rPr>
      </w:pPr>
    </w:p>
    <w:p w14:paraId="7DDBB481" w14:textId="77777777" w:rsidR="005B5B8C" w:rsidRDefault="005B5B8C" w:rsidP="00261ECE">
      <w:pPr>
        <w:rPr>
          <w:noProof/>
        </w:rPr>
      </w:pPr>
    </w:p>
    <w:p w14:paraId="70A8BD1C" w14:textId="77777777" w:rsidR="005B5B8C" w:rsidRDefault="005B5B8C" w:rsidP="00261ECE">
      <w:pPr>
        <w:rPr>
          <w:noProof/>
        </w:rPr>
      </w:pPr>
    </w:p>
    <w:p w14:paraId="146BCBF1" w14:textId="77777777" w:rsidR="005B5B8C" w:rsidRDefault="005B5B8C" w:rsidP="00261ECE">
      <w:pPr>
        <w:rPr>
          <w:noProof/>
        </w:rPr>
      </w:pPr>
    </w:p>
    <w:p w14:paraId="6031023C" w14:textId="77777777" w:rsidR="00261ECE" w:rsidRDefault="00261ECE" w:rsidP="00261ECE">
      <w:pPr>
        <w:rPr>
          <w:noProof/>
        </w:rPr>
      </w:pPr>
    </w:p>
    <w:p w14:paraId="532F911C" w14:textId="77777777" w:rsidR="00261ECE" w:rsidRDefault="00261ECE" w:rsidP="00261ECE">
      <w:pPr>
        <w:rPr>
          <w:noProof/>
        </w:rPr>
      </w:pPr>
    </w:p>
    <w:p w14:paraId="0A2B74A1" w14:textId="39DAB251" w:rsidR="00650DA9" w:rsidRDefault="00650DA9" w:rsidP="00261ECE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Summarize the one-sample z test for a proportion and sketch the three possible </w:t>
      </w:r>
      <w:r w:rsidR="00F44BC9">
        <w:rPr>
          <w:noProof/>
          <w:position w:val="-12"/>
        </w:rPr>
        <w:pict w14:anchorId="6C8EF17E">
          <v:shape id="_x0000_i1026" type="#_x0000_t75" style="width:18pt;height:18pt">
            <v:imagedata r:id="rId13" o:title=""/>
          </v:shape>
        </w:pict>
      </w:r>
      <w:r>
        <w:rPr>
          <w:noProof/>
        </w:rPr>
        <w:t xml:space="preserve">’s. </w:t>
      </w:r>
    </w:p>
    <w:p w14:paraId="0C7E26B5" w14:textId="46EDD76C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>Choose…</w:t>
      </w:r>
    </w:p>
    <w:p w14:paraId="21B9E217" w14:textId="77777777" w:rsidR="005B5B8C" w:rsidRDefault="005B5B8C" w:rsidP="005B5B8C">
      <w:pPr>
        <w:pStyle w:val="ListParagraph"/>
        <w:spacing w:line="360" w:lineRule="auto"/>
        <w:rPr>
          <w:noProof/>
        </w:rPr>
      </w:pPr>
    </w:p>
    <w:p w14:paraId="6C244FDC" w14:textId="17788040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>To test…</w:t>
      </w:r>
    </w:p>
    <w:p w14:paraId="73235136" w14:textId="77777777" w:rsidR="005B5B8C" w:rsidRDefault="005B5B8C" w:rsidP="005B5B8C">
      <w:pPr>
        <w:spacing w:line="360" w:lineRule="auto"/>
        <w:rPr>
          <w:noProof/>
        </w:rPr>
      </w:pPr>
    </w:p>
    <w:p w14:paraId="04DCE508" w14:textId="41CE7867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>Find…</w:t>
      </w:r>
    </w:p>
    <w:p w14:paraId="51A10155" w14:textId="77777777" w:rsidR="005B5B8C" w:rsidRDefault="005B5B8C" w:rsidP="005B5B8C">
      <w:pPr>
        <w:pStyle w:val="ListParagraph"/>
        <w:spacing w:line="360" w:lineRule="auto"/>
        <w:rPr>
          <w:noProof/>
        </w:rPr>
      </w:pPr>
    </w:p>
    <w:p w14:paraId="28EDF112" w14:textId="741A4CAC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>Use this test…</w:t>
      </w:r>
    </w:p>
    <w:p w14:paraId="28BCF166" w14:textId="77777777" w:rsidR="005B5B8C" w:rsidRDefault="005B5B8C" w:rsidP="005B5B8C">
      <w:pPr>
        <w:spacing w:line="360" w:lineRule="auto"/>
        <w:rPr>
          <w:noProof/>
        </w:rPr>
      </w:pPr>
    </w:p>
    <w:p w14:paraId="1C7158DE" w14:textId="7B2286B5" w:rsidR="00650DA9" w:rsidRDefault="00650DA9" w:rsidP="00650DA9">
      <w:pPr>
        <w:pStyle w:val="ListParagraph"/>
        <w:numPr>
          <w:ilvl w:val="0"/>
          <w:numId w:val="31"/>
        </w:numPr>
        <w:spacing w:line="360" w:lineRule="auto"/>
        <w:rPr>
          <w:noProof/>
        </w:rPr>
      </w:pPr>
      <w:r>
        <w:rPr>
          <w:noProof/>
        </w:rPr>
        <w:t xml:space="preserve">If Normaility </w:t>
      </w:r>
      <w:r w:rsidR="00261ECE">
        <w:rPr>
          <w:noProof/>
        </w:rPr>
        <w:t>is not met</w:t>
      </w:r>
    </w:p>
    <w:p w14:paraId="067B9E44" w14:textId="77777777" w:rsidR="005B5B8C" w:rsidRDefault="005B5B8C" w:rsidP="005B5B8C">
      <w:pPr>
        <w:spacing w:line="360" w:lineRule="auto"/>
        <w:rPr>
          <w:noProof/>
        </w:rPr>
      </w:pPr>
    </w:p>
    <w:p w14:paraId="73F64625" w14:textId="77777777" w:rsidR="005B5B8C" w:rsidRDefault="005B5B8C" w:rsidP="005B5B8C">
      <w:pPr>
        <w:spacing w:line="360" w:lineRule="auto"/>
        <w:rPr>
          <w:noProof/>
        </w:rPr>
      </w:pPr>
    </w:p>
    <w:p w14:paraId="2C948AA2" w14:textId="77777777" w:rsidR="00650DA9" w:rsidRDefault="00650DA9" w:rsidP="00650DA9">
      <w:pPr>
        <w:rPr>
          <w:noProof/>
        </w:rPr>
      </w:pPr>
    </w:p>
    <w:p w14:paraId="7696D87B" w14:textId="3BAF2213" w:rsidR="00261ECE" w:rsidRDefault="00261ECE" w:rsidP="00CB7667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What happens when the data does not support </w:t>
      </w:r>
      <w:r w:rsidRPr="00905537">
        <w:rPr>
          <w:position w:val="-12"/>
        </w:rPr>
        <w:object w:dxaOrig="360" w:dyaOrig="360" w14:anchorId="22A2CC0E">
          <v:shape id="_x0000_i1027" type="#_x0000_t75" style="width:18pt;height:18pt" o:ole="">
            <v:imagedata r:id="rId14" o:title=""/>
          </v:shape>
          <o:OLEObject Type="Embed" ProgID="Equation.DSMT4" ShapeID="_x0000_i1027" DrawAspect="Content" ObjectID="_1453446770" r:id="rId15"/>
        </w:object>
      </w:r>
      <w:r>
        <w:t>?</w:t>
      </w:r>
    </w:p>
    <w:p w14:paraId="3BE78391" w14:textId="77777777" w:rsidR="00261ECE" w:rsidRDefault="00261ECE" w:rsidP="00261ECE"/>
    <w:p w14:paraId="48BB08EB" w14:textId="77777777" w:rsidR="00261ECE" w:rsidRDefault="00261ECE" w:rsidP="00261ECE"/>
    <w:p w14:paraId="4A520D4A" w14:textId="77777777" w:rsidR="00261ECE" w:rsidRDefault="00261ECE" w:rsidP="00261ECE">
      <w:pPr>
        <w:rPr>
          <w:noProof/>
        </w:rPr>
      </w:pPr>
    </w:p>
    <w:p w14:paraId="012584F5" w14:textId="14C0A273" w:rsidR="00650DA9" w:rsidRDefault="00650DA9" w:rsidP="00CB7667">
      <w:pPr>
        <w:numPr>
          <w:ilvl w:val="0"/>
          <w:numId w:val="15"/>
        </w:numPr>
        <w:rPr>
          <w:noProof/>
        </w:rPr>
      </w:pPr>
      <w:r>
        <w:rPr>
          <w:noProof/>
        </w:rPr>
        <w:t xml:space="preserve">If asked to carry out a signifigance test and there is no </w:t>
      </w:r>
      <w:r>
        <w:sym w:font="Symbol" w:char="F061"/>
      </w:r>
      <w:r>
        <w:t xml:space="preserve"> provided, what is recommended? </w:t>
      </w:r>
    </w:p>
    <w:p w14:paraId="52092374" w14:textId="77777777" w:rsidR="00261ECE" w:rsidRDefault="00261ECE" w:rsidP="00261ECE"/>
    <w:p w14:paraId="43A1F1A2" w14:textId="77777777" w:rsidR="00261ECE" w:rsidRDefault="00261ECE" w:rsidP="00261ECE"/>
    <w:p w14:paraId="36BF9B2F" w14:textId="77777777" w:rsidR="00261ECE" w:rsidRDefault="00261ECE" w:rsidP="00261ECE">
      <w:pPr>
        <w:rPr>
          <w:noProof/>
        </w:rPr>
      </w:pPr>
    </w:p>
    <w:p w14:paraId="0AA6F4AE" w14:textId="46F4359F" w:rsidR="00261ECE" w:rsidRDefault="00261ECE" w:rsidP="00CB7667">
      <w:pPr>
        <w:numPr>
          <w:ilvl w:val="0"/>
          <w:numId w:val="15"/>
        </w:numPr>
        <w:rPr>
          <w:noProof/>
        </w:rPr>
      </w:pPr>
      <w:r>
        <w:t>Can you use confidence intervals to decide between two</w:t>
      </w:r>
      <w:r w:rsidR="005B5B8C">
        <w:t xml:space="preserve"> hypotheses? What is the advantage</w:t>
      </w:r>
      <w:r>
        <w:t xml:space="preserve"> to using confidence intervals for this purpose? </w:t>
      </w:r>
    </w:p>
    <w:p w14:paraId="6DDF861F" w14:textId="77777777" w:rsidR="00261ECE" w:rsidRDefault="00261ECE" w:rsidP="00261ECE"/>
    <w:p w14:paraId="332946E1" w14:textId="77777777" w:rsidR="00261ECE" w:rsidRDefault="00261ECE" w:rsidP="00261ECE"/>
    <w:p w14:paraId="42779CC0" w14:textId="77777777" w:rsidR="00261ECE" w:rsidRDefault="00261ECE" w:rsidP="00261ECE"/>
    <w:p w14:paraId="01C54E11" w14:textId="77777777" w:rsidR="00261ECE" w:rsidRDefault="00261ECE" w:rsidP="00261ECE">
      <w:pPr>
        <w:rPr>
          <w:noProof/>
        </w:rPr>
      </w:pPr>
    </w:p>
    <w:p w14:paraId="6FB130EA" w14:textId="7BAE6ED9" w:rsidR="00261ECE" w:rsidRDefault="00261ECE" w:rsidP="00CB7667">
      <w:pPr>
        <w:numPr>
          <w:ilvl w:val="0"/>
          <w:numId w:val="15"/>
        </w:numPr>
        <w:rPr>
          <w:noProof/>
        </w:rPr>
      </w:pPr>
      <w:r>
        <w:t xml:space="preserve">Why don't we always use confidence intervals? </w:t>
      </w:r>
    </w:p>
    <w:p w14:paraId="7938D7ED" w14:textId="77777777" w:rsidR="00650DA9" w:rsidRDefault="00650DA9" w:rsidP="00650DA9">
      <w:pPr>
        <w:ind w:left="360"/>
      </w:pPr>
    </w:p>
    <w:p w14:paraId="3D24D94A" w14:textId="77777777" w:rsidR="00650DA9" w:rsidRDefault="00650DA9" w:rsidP="00650DA9">
      <w:pPr>
        <w:ind w:left="360"/>
        <w:rPr>
          <w:noProof/>
        </w:rPr>
      </w:pPr>
    </w:p>
    <w:p w14:paraId="7122B3C9" w14:textId="77777777" w:rsidR="00CB7667" w:rsidRDefault="00CB7667" w:rsidP="00CB7667"/>
    <w:p w14:paraId="5B5813DD" w14:textId="77777777" w:rsidR="00CB7667" w:rsidRDefault="00CB7667" w:rsidP="00CB7667"/>
    <w:p w14:paraId="7D1ACDF7" w14:textId="77777777" w:rsidR="005B5B8C" w:rsidRDefault="005B5B8C" w:rsidP="00CB7667"/>
    <w:p w14:paraId="085C69E8" w14:textId="77777777" w:rsidR="005B5B8C" w:rsidRDefault="005B5B8C" w:rsidP="00CB7667"/>
    <w:p w14:paraId="5C578F6B" w14:textId="77777777" w:rsidR="005B5B8C" w:rsidRDefault="005B5B8C" w:rsidP="00CB7667"/>
    <w:p w14:paraId="2625E72C" w14:textId="77777777" w:rsidR="005B5B8C" w:rsidRDefault="005B5B8C" w:rsidP="00CB7667"/>
    <w:p w14:paraId="17223AA9" w14:textId="77777777" w:rsidR="005B5B8C" w:rsidRDefault="005B5B8C" w:rsidP="00CB7667"/>
    <w:p w14:paraId="1731174D" w14:textId="77777777" w:rsidR="005B5B8C" w:rsidRDefault="005B5B8C" w:rsidP="00CB7667"/>
    <w:p w14:paraId="51579766" w14:textId="77777777" w:rsidR="005B5B8C" w:rsidRDefault="005B5B8C" w:rsidP="00CB7667"/>
    <w:p w14:paraId="5E4194D1" w14:textId="77777777" w:rsidR="00CB7667" w:rsidRDefault="00CB7667" w:rsidP="00CB7667">
      <w:pPr>
        <w:rPr>
          <w:rFonts w:ascii="Arial Black" w:hAnsi="Arial Black"/>
        </w:rPr>
      </w:pPr>
    </w:p>
    <w:p w14:paraId="7E6CF1A0" w14:textId="0F183B52" w:rsidR="00CB7667" w:rsidRPr="00261ECE" w:rsidRDefault="00420831" w:rsidP="00261ECE">
      <w:pPr>
        <w:rPr>
          <w:rFonts w:ascii="Arial Black" w:hAnsi="Arial Black"/>
          <w:noProof/>
        </w:rPr>
      </w:pPr>
      <w:r>
        <w:rPr>
          <w:rFonts w:ascii="Arial Black" w:hAnsi="Arial Black"/>
        </w:rPr>
        <w:t>9</w:t>
      </w:r>
      <w:r w:rsidR="00CB7667">
        <w:rPr>
          <w:rFonts w:ascii="Arial Black" w:hAnsi="Arial Black"/>
        </w:rPr>
        <w:t>.3</w:t>
      </w:r>
      <w:r w:rsidR="00CB7667">
        <w:rPr>
          <w:rFonts w:ascii="Arial Black" w:hAnsi="Arial Black"/>
        </w:rPr>
        <w:tab/>
      </w:r>
      <w:r>
        <w:rPr>
          <w:rFonts w:ascii="Arial Black" w:hAnsi="Arial Black"/>
          <w:noProof/>
        </w:rPr>
        <w:t>Tests about a Population Mean (pp.565-585</w:t>
      </w:r>
      <w:r w:rsidR="00CB7667">
        <w:rPr>
          <w:rFonts w:ascii="Arial Black" w:hAnsi="Arial Black"/>
          <w:noProof/>
        </w:rPr>
        <w:t>)</w:t>
      </w:r>
    </w:p>
    <w:p w14:paraId="347E7DAA" w14:textId="77777777" w:rsidR="00CB7667" w:rsidRDefault="00CB7667" w:rsidP="00CB7667">
      <w:pPr>
        <w:ind w:left="420"/>
      </w:pPr>
    </w:p>
    <w:p w14:paraId="09508D43" w14:textId="385EA596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What are the three conditions for conducting a </w:t>
      </w:r>
      <w:r w:rsidRPr="00261ECE">
        <w:rPr>
          <w:i/>
          <w:noProof/>
        </w:rPr>
        <w:t>significance test for a population mean</w:t>
      </w:r>
      <w:r>
        <w:rPr>
          <w:noProof/>
        </w:rPr>
        <w:t xml:space="preserve">? </w:t>
      </w:r>
    </w:p>
    <w:p w14:paraId="2FA85EEE" w14:textId="77777777" w:rsidR="00261ECE" w:rsidRDefault="00261ECE" w:rsidP="00261ECE">
      <w:pPr>
        <w:rPr>
          <w:noProof/>
        </w:rPr>
      </w:pPr>
    </w:p>
    <w:p w14:paraId="06261F44" w14:textId="77777777" w:rsidR="00261ECE" w:rsidRDefault="00261ECE" w:rsidP="00261ECE">
      <w:pPr>
        <w:rPr>
          <w:noProof/>
        </w:rPr>
      </w:pPr>
    </w:p>
    <w:p w14:paraId="7F8A388F" w14:textId="77777777" w:rsidR="00261ECE" w:rsidRDefault="00261ECE" w:rsidP="00261ECE">
      <w:pPr>
        <w:rPr>
          <w:noProof/>
        </w:rPr>
      </w:pPr>
    </w:p>
    <w:p w14:paraId="74A8C360" w14:textId="77777777" w:rsidR="00261ECE" w:rsidRDefault="00261ECE" w:rsidP="00261ECE">
      <w:pPr>
        <w:rPr>
          <w:noProof/>
        </w:rPr>
      </w:pPr>
    </w:p>
    <w:p w14:paraId="724807D3" w14:textId="2E23EA00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What </w:t>
      </w:r>
      <w:r w:rsidRPr="00261ECE">
        <w:rPr>
          <w:i/>
          <w:noProof/>
        </w:rPr>
        <w:t>test statistic</w:t>
      </w:r>
      <w:r>
        <w:rPr>
          <w:noProof/>
        </w:rPr>
        <w:t xml:space="preserve"> do we use when testing a </w:t>
      </w:r>
      <w:r w:rsidRPr="005B5B8C">
        <w:rPr>
          <w:i/>
          <w:noProof/>
        </w:rPr>
        <w:t>population mean</w:t>
      </w:r>
      <w:r>
        <w:rPr>
          <w:noProof/>
        </w:rPr>
        <w:t xml:space="preserve">? Is this formula on the AP exam formula sheet? </w:t>
      </w:r>
    </w:p>
    <w:p w14:paraId="095C3CC7" w14:textId="77777777" w:rsidR="00261ECE" w:rsidRDefault="00261ECE" w:rsidP="00261ECE">
      <w:pPr>
        <w:rPr>
          <w:noProof/>
        </w:rPr>
      </w:pPr>
    </w:p>
    <w:p w14:paraId="3A7208E1" w14:textId="77777777" w:rsidR="00261ECE" w:rsidRDefault="00261ECE" w:rsidP="00261ECE">
      <w:pPr>
        <w:rPr>
          <w:noProof/>
        </w:rPr>
      </w:pPr>
    </w:p>
    <w:p w14:paraId="43CB77B4" w14:textId="77777777" w:rsidR="00261ECE" w:rsidRDefault="00261ECE" w:rsidP="00261ECE">
      <w:pPr>
        <w:rPr>
          <w:noProof/>
        </w:rPr>
      </w:pPr>
    </w:p>
    <w:p w14:paraId="6FBC17AB" w14:textId="77777777" w:rsidR="00261ECE" w:rsidRDefault="00261ECE" w:rsidP="00261ECE">
      <w:pPr>
        <w:rPr>
          <w:noProof/>
        </w:rPr>
      </w:pPr>
    </w:p>
    <w:p w14:paraId="1DE4EED0" w14:textId="77777777" w:rsidR="00261ECE" w:rsidRDefault="00261ECE" w:rsidP="00261ECE">
      <w:pPr>
        <w:rPr>
          <w:noProof/>
        </w:rPr>
      </w:pPr>
    </w:p>
    <w:p w14:paraId="53062771" w14:textId="29EBC553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How do you calculate </w:t>
      </w:r>
      <w:r w:rsidRPr="00261ECE">
        <w:rPr>
          <w:i/>
          <w:noProof/>
        </w:rPr>
        <w:t>p-values using the t-distributions</w:t>
      </w:r>
      <w:r>
        <w:rPr>
          <w:noProof/>
        </w:rPr>
        <w:t>?</w:t>
      </w:r>
    </w:p>
    <w:p w14:paraId="72AA666B" w14:textId="77777777" w:rsidR="00261ECE" w:rsidRDefault="00261ECE" w:rsidP="00261ECE">
      <w:pPr>
        <w:rPr>
          <w:noProof/>
        </w:rPr>
      </w:pPr>
    </w:p>
    <w:p w14:paraId="01CF48CC" w14:textId="77777777" w:rsidR="00261ECE" w:rsidRDefault="00261ECE" w:rsidP="00261ECE">
      <w:pPr>
        <w:rPr>
          <w:noProof/>
        </w:rPr>
      </w:pPr>
    </w:p>
    <w:p w14:paraId="08287934" w14:textId="77777777" w:rsidR="00261ECE" w:rsidRDefault="00261ECE" w:rsidP="00261ECE">
      <w:pPr>
        <w:rPr>
          <w:noProof/>
        </w:rPr>
      </w:pPr>
    </w:p>
    <w:p w14:paraId="32D4D492" w14:textId="0A112217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What do you do if the </w:t>
      </w:r>
      <w:r w:rsidRPr="00261ECE">
        <w:rPr>
          <w:i/>
          <w:noProof/>
        </w:rPr>
        <w:t>degrees of freedom</w:t>
      </w:r>
      <w:r>
        <w:rPr>
          <w:noProof/>
        </w:rPr>
        <w:t xml:space="preserve"> you need is not in table b? </w:t>
      </w:r>
    </w:p>
    <w:p w14:paraId="16713434" w14:textId="77777777" w:rsidR="00261ECE" w:rsidRDefault="00261ECE" w:rsidP="00261ECE">
      <w:pPr>
        <w:rPr>
          <w:noProof/>
        </w:rPr>
      </w:pPr>
    </w:p>
    <w:p w14:paraId="0FEC62D2" w14:textId="77777777" w:rsidR="00261ECE" w:rsidRDefault="00261ECE" w:rsidP="00261ECE">
      <w:pPr>
        <w:rPr>
          <w:noProof/>
        </w:rPr>
      </w:pPr>
    </w:p>
    <w:p w14:paraId="43BF2167" w14:textId="77777777" w:rsidR="00261ECE" w:rsidRDefault="00261ECE" w:rsidP="00261ECE">
      <w:pPr>
        <w:rPr>
          <w:noProof/>
        </w:rPr>
      </w:pPr>
    </w:p>
    <w:p w14:paraId="54FDC44A" w14:textId="541B5BB2" w:rsidR="00261ECE" w:rsidRDefault="00261ECE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How do you find </w:t>
      </w:r>
      <w:r w:rsidRPr="00261ECE">
        <w:rPr>
          <w:i/>
          <w:noProof/>
        </w:rPr>
        <w:t>p-values</w:t>
      </w:r>
      <w:r w:rsidR="005B5B8C">
        <w:rPr>
          <w:noProof/>
        </w:rPr>
        <w:t xml:space="preserve"> when carrying out a signifigance</w:t>
      </w:r>
      <w:r>
        <w:rPr>
          <w:noProof/>
        </w:rPr>
        <w:t xml:space="preserve"> test about a population mean on the </w:t>
      </w:r>
      <w:r w:rsidRPr="00261ECE">
        <w:rPr>
          <w:i/>
          <w:noProof/>
        </w:rPr>
        <w:t>calculator</w:t>
      </w:r>
      <w:r>
        <w:rPr>
          <w:noProof/>
        </w:rPr>
        <w:t xml:space="preserve">? </w:t>
      </w:r>
    </w:p>
    <w:p w14:paraId="7A97C10B" w14:textId="77777777" w:rsidR="00261ECE" w:rsidRDefault="00261ECE" w:rsidP="00261ECE">
      <w:pPr>
        <w:rPr>
          <w:noProof/>
        </w:rPr>
      </w:pPr>
    </w:p>
    <w:p w14:paraId="20AE2607" w14:textId="77777777" w:rsidR="00261ECE" w:rsidRDefault="00261ECE" w:rsidP="00261ECE">
      <w:pPr>
        <w:rPr>
          <w:noProof/>
        </w:rPr>
      </w:pPr>
    </w:p>
    <w:p w14:paraId="53F5973C" w14:textId="77777777" w:rsidR="00261ECE" w:rsidRDefault="00261ECE" w:rsidP="00261ECE">
      <w:pPr>
        <w:rPr>
          <w:noProof/>
        </w:rPr>
      </w:pPr>
    </w:p>
    <w:p w14:paraId="0FB7B796" w14:textId="77777777" w:rsidR="00261ECE" w:rsidRDefault="00261ECE" w:rsidP="00261ECE">
      <w:pPr>
        <w:rPr>
          <w:noProof/>
        </w:rPr>
      </w:pPr>
    </w:p>
    <w:p w14:paraId="160AA05B" w14:textId="77777777" w:rsidR="00261ECE" w:rsidRDefault="00261ECE" w:rsidP="00261ECE">
      <w:pPr>
        <w:rPr>
          <w:noProof/>
        </w:rPr>
      </w:pPr>
    </w:p>
    <w:p w14:paraId="6AB85CDB" w14:textId="285E2AEB" w:rsidR="00211951" w:rsidRDefault="00211951" w:rsidP="00261ECE">
      <w:pPr>
        <w:pStyle w:val="ListParagraph"/>
        <w:numPr>
          <w:ilvl w:val="0"/>
          <w:numId w:val="32"/>
        </w:numPr>
        <w:rPr>
          <w:noProof/>
        </w:rPr>
      </w:pPr>
      <w:r>
        <w:rPr>
          <w:noProof/>
        </w:rPr>
        <w:t xml:space="preserve">For a </w:t>
      </w:r>
      <w:r w:rsidRPr="00261ECE">
        <w:rPr>
          <w:b/>
          <w:noProof/>
        </w:rPr>
        <w:t>one-sample</w:t>
      </w:r>
      <w:r>
        <w:rPr>
          <w:noProof/>
        </w:rPr>
        <w:t xml:space="preserve"> </w:t>
      </w:r>
      <w:r w:rsidR="00261ECE">
        <w:rPr>
          <w:noProof/>
        </w:rPr>
        <w:t>t-</w:t>
      </w:r>
      <w:r>
        <w:rPr>
          <w:noProof/>
        </w:rPr>
        <w:t xml:space="preserve"> test for a </w:t>
      </w:r>
      <w:r w:rsidRPr="00261ECE">
        <w:rPr>
          <w:b/>
          <w:noProof/>
        </w:rPr>
        <w:t>population mean</w:t>
      </w:r>
      <w:r>
        <w:rPr>
          <w:noProof/>
        </w:rPr>
        <w:t>, state:</w:t>
      </w:r>
    </w:p>
    <w:p w14:paraId="3DCF29E8" w14:textId="77777777" w:rsidR="00211951" w:rsidRPr="00261ECE" w:rsidRDefault="00211951" w:rsidP="00211951">
      <w:pPr>
        <w:numPr>
          <w:ilvl w:val="0"/>
          <w:numId w:val="16"/>
        </w:numPr>
        <w:rPr>
          <w:noProof/>
        </w:rPr>
      </w:pPr>
      <w:r w:rsidRPr="00D457D3">
        <w:rPr>
          <w:noProof/>
          <w:position w:val="-12"/>
        </w:rPr>
        <w:object w:dxaOrig="340" w:dyaOrig="360" w14:anchorId="420245C1">
          <v:shape id="_x0000_i1028" type="#_x0000_t75" style="width:16.8pt;height:18pt" o:ole="">
            <v:imagedata r:id="rId16" o:title=""/>
          </v:shape>
          <o:OLEObject Type="Embed" ProgID="Equation.DSMT4" ShapeID="_x0000_i1028" DrawAspect="Content" ObjectID="_1453446771" r:id="rId17"/>
        </w:object>
      </w:r>
    </w:p>
    <w:p w14:paraId="05E256EB" w14:textId="77777777" w:rsidR="00261ECE" w:rsidRDefault="00261ECE" w:rsidP="00261ECE">
      <w:pPr>
        <w:ind w:left="720"/>
        <w:rPr>
          <w:noProof/>
        </w:rPr>
      </w:pPr>
    </w:p>
    <w:p w14:paraId="4F8775C8" w14:textId="77777777" w:rsidR="00211951" w:rsidRDefault="00211951" w:rsidP="00211951">
      <w:pPr>
        <w:numPr>
          <w:ilvl w:val="0"/>
          <w:numId w:val="16"/>
        </w:numPr>
        <w:rPr>
          <w:noProof/>
        </w:rPr>
      </w:pPr>
      <w:r>
        <w:rPr>
          <w:noProof/>
        </w:rPr>
        <w:t xml:space="preserve">the three possible </w:t>
      </w:r>
      <w:r w:rsidR="00F44BC9">
        <w:rPr>
          <w:noProof/>
          <w:position w:val="-12"/>
        </w:rPr>
        <w:pict w14:anchorId="6C3AD54D">
          <v:shape id="_x0000_i1029" type="#_x0000_t75" style="width:18pt;height:18pt">
            <v:imagedata r:id="rId13" o:title=""/>
          </v:shape>
        </w:pict>
      </w:r>
      <w:r>
        <w:rPr>
          <w:noProof/>
        </w:rPr>
        <w:t>’s (with small sketches to illustrate)</w:t>
      </w:r>
    </w:p>
    <w:p w14:paraId="1ABE64F5" w14:textId="77777777" w:rsidR="00211951" w:rsidRDefault="00211951" w:rsidP="00211951">
      <w:pPr>
        <w:ind w:left="1080"/>
        <w:rPr>
          <w:noProof/>
        </w:rPr>
      </w:pPr>
    </w:p>
    <w:p w14:paraId="1533C2AE" w14:textId="77777777" w:rsidR="00211951" w:rsidRDefault="00211951" w:rsidP="00211951">
      <w:pPr>
        <w:ind w:left="1080"/>
        <w:rPr>
          <w:noProof/>
        </w:rPr>
      </w:pPr>
    </w:p>
    <w:p w14:paraId="572D2A32" w14:textId="77777777" w:rsidR="00261ECE" w:rsidRDefault="00261ECE" w:rsidP="00211951">
      <w:pPr>
        <w:ind w:left="1080"/>
        <w:rPr>
          <w:noProof/>
        </w:rPr>
      </w:pPr>
    </w:p>
    <w:p w14:paraId="7AB89C2C" w14:textId="77777777" w:rsidR="00261ECE" w:rsidRDefault="00261ECE" w:rsidP="00211951">
      <w:pPr>
        <w:ind w:left="1080"/>
        <w:rPr>
          <w:noProof/>
        </w:rPr>
      </w:pPr>
    </w:p>
    <w:p w14:paraId="7DC03F1C" w14:textId="77777777" w:rsidR="00211951" w:rsidRDefault="00211951" w:rsidP="00211951">
      <w:pPr>
        <w:ind w:left="1080"/>
        <w:rPr>
          <w:noProof/>
        </w:rPr>
      </w:pPr>
    </w:p>
    <w:p w14:paraId="53421453" w14:textId="77777777" w:rsidR="00211951" w:rsidRDefault="00211951" w:rsidP="00211951">
      <w:pPr>
        <w:ind w:left="1080"/>
        <w:rPr>
          <w:noProof/>
        </w:rPr>
      </w:pPr>
    </w:p>
    <w:p w14:paraId="2912976F" w14:textId="5EA63745" w:rsidR="00211951" w:rsidRDefault="00902DF9" w:rsidP="00211951">
      <w:pPr>
        <w:numPr>
          <w:ilvl w:val="0"/>
          <w:numId w:val="16"/>
        </w:numPr>
        <w:rPr>
          <w:noProof/>
        </w:rPr>
      </w:pPr>
      <w:r>
        <w:rPr>
          <w:noProof/>
        </w:rPr>
        <w:t xml:space="preserve">What is the t test statistic and how is it interpreted? </w:t>
      </w:r>
    </w:p>
    <w:p w14:paraId="7DED84FE" w14:textId="77777777" w:rsidR="00261ECE" w:rsidRDefault="00261ECE" w:rsidP="00261ECE">
      <w:pPr>
        <w:rPr>
          <w:noProof/>
        </w:rPr>
      </w:pPr>
    </w:p>
    <w:p w14:paraId="1C1402AE" w14:textId="77777777" w:rsidR="00261ECE" w:rsidRDefault="00261ECE" w:rsidP="00261ECE">
      <w:pPr>
        <w:rPr>
          <w:noProof/>
        </w:rPr>
      </w:pPr>
    </w:p>
    <w:p w14:paraId="46B7912C" w14:textId="77777777" w:rsidR="00261ECE" w:rsidRDefault="00261ECE" w:rsidP="00261ECE">
      <w:pPr>
        <w:rPr>
          <w:noProof/>
        </w:rPr>
      </w:pPr>
    </w:p>
    <w:p w14:paraId="0B491529" w14:textId="77777777" w:rsidR="00261ECE" w:rsidRDefault="00261ECE" w:rsidP="00261ECE">
      <w:pPr>
        <w:rPr>
          <w:noProof/>
        </w:rPr>
      </w:pPr>
    </w:p>
    <w:p w14:paraId="1ECD0981" w14:textId="05C5429C" w:rsidR="00261ECE" w:rsidRDefault="00261ECE" w:rsidP="00261ECE">
      <w:pPr>
        <w:numPr>
          <w:ilvl w:val="0"/>
          <w:numId w:val="16"/>
        </w:numPr>
        <w:rPr>
          <w:noProof/>
        </w:rPr>
      </w:pPr>
      <w:r>
        <w:rPr>
          <w:noProof/>
        </w:rPr>
        <w:t>Under what conditions can this test be used</w:t>
      </w:r>
      <w:r w:rsidR="005B5B8C">
        <w:rPr>
          <w:noProof/>
        </w:rPr>
        <w:t>…</w:t>
      </w:r>
    </w:p>
    <w:p w14:paraId="7ECCBA69" w14:textId="77777777" w:rsidR="00261ECE" w:rsidRDefault="00261ECE" w:rsidP="00261ECE">
      <w:pPr>
        <w:rPr>
          <w:noProof/>
        </w:rPr>
      </w:pPr>
    </w:p>
    <w:p w14:paraId="1BF2160E" w14:textId="77777777" w:rsidR="00BD3AF0" w:rsidRDefault="00BD3AF0" w:rsidP="00BD3AF0">
      <w:pPr>
        <w:pStyle w:val="ListParagraph"/>
        <w:numPr>
          <w:ilvl w:val="0"/>
          <w:numId w:val="32"/>
        </w:numPr>
      </w:pPr>
      <w:r>
        <w:t xml:space="preserve">In terms of rejecting the </w:t>
      </w:r>
      <w:proofErr w:type="gramStart"/>
      <w:r>
        <w:t xml:space="preserve">hypothesis </w:t>
      </w:r>
      <w:proofErr w:type="gramEnd"/>
      <w:r w:rsidRPr="00D457D3">
        <w:rPr>
          <w:noProof/>
          <w:position w:val="-12"/>
        </w:rPr>
        <w:object w:dxaOrig="340" w:dyaOrig="360" w14:anchorId="6B4A497C">
          <v:shape id="_x0000_i1030" type="#_x0000_t75" style="width:16.8pt;height:18pt" o:ole="">
            <v:imagedata r:id="rId16" o:title=""/>
          </v:shape>
          <o:OLEObject Type="Embed" ProgID="Equation.DSMT4" ShapeID="_x0000_i1030" DrawAspect="Content" ObjectID="_1453446772" r:id="rId18"/>
        </w:object>
      </w:r>
      <w:r>
        <w:rPr>
          <w:noProof/>
        </w:rPr>
        <w:t>, how is a significance test related to a confidence interval on the same population?</w:t>
      </w:r>
    </w:p>
    <w:p w14:paraId="6B991868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3144E23E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3AA81F1E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5EBE9D62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51A8B07C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4F8776DD" w14:textId="77777777" w:rsidR="00BD3AF0" w:rsidRDefault="00BD3AF0" w:rsidP="00BD3AF0">
      <w:pPr>
        <w:pStyle w:val="ListParagraph"/>
        <w:spacing w:before="240"/>
        <w:rPr>
          <w:noProof/>
        </w:rPr>
      </w:pPr>
    </w:p>
    <w:p w14:paraId="4172D8AD" w14:textId="5B1B1AC3" w:rsidR="00BD3AF0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>Use your calculator to find the p value (tcdf command) for the example Healthy Streams. What is that p-value?</w:t>
      </w:r>
    </w:p>
    <w:p w14:paraId="334437BD" w14:textId="77777777" w:rsidR="00BD3AF0" w:rsidRDefault="00BD3AF0" w:rsidP="00BD3AF0">
      <w:pPr>
        <w:spacing w:before="240"/>
        <w:rPr>
          <w:noProof/>
        </w:rPr>
      </w:pPr>
    </w:p>
    <w:p w14:paraId="7946222C" w14:textId="02E6DF68" w:rsidR="00CB7667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en using technology for the </w:t>
      </w:r>
      <w:r w:rsidRPr="00BD3AF0">
        <w:rPr>
          <w:i/>
          <w:noProof/>
        </w:rPr>
        <w:t>"DO"</w:t>
      </w:r>
      <w:r>
        <w:rPr>
          <w:noProof/>
        </w:rPr>
        <w:t xml:space="preserve"> part of the four step process, what is recommended on page 573?</w:t>
      </w:r>
    </w:p>
    <w:p w14:paraId="1631F0E9" w14:textId="77777777" w:rsidR="00BD3AF0" w:rsidRDefault="00BD3AF0" w:rsidP="00BD3AF0">
      <w:pPr>
        <w:spacing w:before="240"/>
        <w:rPr>
          <w:noProof/>
        </w:rPr>
      </w:pPr>
    </w:p>
    <w:p w14:paraId="1AE7D2C1" w14:textId="4A8D011E" w:rsidR="00BD3AF0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ork through the </w:t>
      </w:r>
      <w:r w:rsidRPr="00BD3AF0">
        <w:rPr>
          <w:i/>
          <w:noProof/>
        </w:rPr>
        <w:t>Juicy Pineapple example</w:t>
      </w:r>
      <w:r>
        <w:rPr>
          <w:noProof/>
        </w:rPr>
        <w:t xml:space="preserve"> on page 574. Use a calculator to find the exact P-value. Why is </w:t>
      </w:r>
      <w:r w:rsidRPr="00BD3AF0">
        <w:rPr>
          <w:i/>
          <w:noProof/>
        </w:rPr>
        <w:t>tcdf</w:t>
      </w:r>
      <w:r>
        <w:rPr>
          <w:noProof/>
        </w:rPr>
        <w:t xml:space="preserve"> mulitplied by 2?</w:t>
      </w:r>
    </w:p>
    <w:p w14:paraId="579E02B0" w14:textId="77777777" w:rsidR="00BD3AF0" w:rsidRDefault="00BD3AF0" w:rsidP="00BD3AF0">
      <w:pPr>
        <w:spacing w:before="240"/>
        <w:rPr>
          <w:noProof/>
        </w:rPr>
      </w:pPr>
    </w:p>
    <w:p w14:paraId="3E9AE515" w14:textId="77777777" w:rsidR="00BD3AF0" w:rsidRDefault="00BD3AF0" w:rsidP="00BD3AF0">
      <w:pPr>
        <w:spacing w:before="240"/>
        <w:rPr>
          <w:noProof/>
        </w:rPr>
      </w:pPr>
    </w:p>
    <w:p w14:paraId="14F3D8C3" w14:textId="4B8E237D" w:rsidR="00BD3AF0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y is </w:t>
      </w:r>
      <w:r w:rsidR="00891C42">
        <w:rPr>
          <w:noProof/>
        </w:rPr>
        <w:t>the difference between using the</w:t>
      </w:r>
      <w:r>
        <w:rPr>
          <w:noProof/>
        </w:rPr>
        <w:t xml:space="preserve"> calcu</w:t>
      </w:r>
      <w:r w:rsidR="00891C42">
        <w:rPr>
          <w:noProof/>
        </w:rPr>
        <w:t>lator versus</w:t>
      </w:r>
      <w:r>
        <w:rPr>
          <w:noProof/>
        </w:rPr>
        <w:t xml:space="preserve"> Table b when finding the p-value in this example? </w:t>
      </w:r>
    </w:p>
    <w:p w14:paraId="59C4F137" w14:textId="77777777" w:rsidR="00BD3AF0" w:rsidRDefault="00BD3AF0" w:rsidP="00BD3AF0">
      <w:pPr>
        <w:spacing w:before="240"/>
        <w:rPr>
          <w:noProof/>
        </w:rPr>
      </w:pPr>
    </w:p>
    <w:p w14:paraId="72F46AD9" w14:textId="4848CA5C" w:rsidR="00BD3AF0" w:rsidRDefault="00BD3AF0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Do we have encough evidence to reject </w:t>
      </w:r>
      <w:r w:rsidRPr="00D457D3">
        <w:rPr>
          <w:noProof/>
          <w:position w:val="-12"/>
        </w:rPr>
        <w:object w:dxaOrig="340" w:dyaOrig="360" w14:anchorId="5421522C">
          <v:shape id="_x0000_i1031" type="#_x0000_t75" style="width:16.8pt;height:18pt" o:ole="">
            <v:imagedata r:id="rId16" o:title=""/>
          </v:shape>
          <o:OLEObject Type="Embed" ProgID="Equation.DSMT4" ShapeID="_x0000_i1031" DrawAspect="Content" ObjectID="_1453446773" r:id="rId19"/>
        </w:object>
      </w:r>
      <w:r>
        <w:rPr>
          <w:noProof/>
          <w:position w:val="-12"/>
        </w:rPr>
        <w:t xml:space="preserve"> </w:t>
      </w:r>
      <w:r>
        <w:rPr>
          <w:noProof/>
        </w:rPr>
        <w:t xml:space="preserve">in the Juicy Pineapple example? Explain. </w:t>
      </w:r>
    </w:p>
    <w:p w14:paraId="2B880A35" w14:textId="77777777" w:rsidR="00BD3AF0" w:rsidRDefault="00BD3AF0" w:rsidP="00BD3AF0">
      <w:pPr>
        <w:spacing w:before="240"/>
        <w:rPr>
          <w:noProof/>
        </w:rPr>
      </w:pPr>
    </w:p>
    <w:p w14:paraId="7366C2B7" w14:textId="087465C5" w:rsidR="00BD3AF0" w:rsidRDefault="00891C42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Read the Check Your Understanding on page 577 and answer questions 1 and 2. </w:t>
      </w:r>
    </w:p>
    <w:p w14:paraId="71F5C12C" w14:textId="77777777" w:rsidR="00891C42" w:rsidRDefault="00891C42" w:rsidP="00891C42">
      <w:pPr>
        <w:spacing w:before="240"/>
        <w:rPr>
          <w:noProof/>
        </w:rPr>
      </w:pPr>
    </w:p>
    <w:p w14:paraId="72778726" w14:textId="77777777" w:rsidR="00891C42" w:rsidRDefault="00891C42" w:rsidP="00891C42">
      <w:pPr>
        <w:spacing w:before="240"/>
        <w:rPr>
          <w:noProof/>
        </w:rPr>
      </w:pPr>
    </w:p>
    <w:p w14:paraId="6E88C2B3" w14:textId="77777777" w:rsidR="00891C42" w:rsidRDefault="00891C42" w:rsidP="00891C42">
      <w:pPr>
        <w:spacing w:before="240"/>
        <w:rPr>
          <w:noProof/>
        </w:rPr>
      </w:pPr>
    </w:p>
    <w:p w14:paraId="0FA23DA6" w14:textId="77777777" w:rsidR="00891C42" w:rsidRDefault="00891C42" w:rsidP="00891C42">
      <w:pPr>
        <w:spacing w:before="240"/>
        <w:rPr>
          <w:noProof/>
        </w:rPr>
      </w:pPr>
    </w:p>
    <w:p w14:paraId="5E23BD14" w14:textId="77777777" w:rsidR="00891C42" w:rsidRDefault="00891C42" w:rsidP="00891C42">
      <w:pPr>
        <w:spacing w:before="240"/>
        <w:rPr>
          <w:noProof/>
        </w:rPr>
      </w:pPr>
    </w:p>
    <w:p w14:paraId="1C1995D0" w14:textId="77777777" w:rsidR="00891C42" w:rsidRDefault="00891C42" w:rsidP="00891C42">
      <w:pPr>
        <w:spacing w:before="240"/>
        <w:rPr>
          <w:noProof/>
        </w:rPr>
      </w:pPr>
    </w:p>
    <w:p w14:paraId="7DEFC216" w14:textId="502FB5EF" w:rsidR="00891C42" w:rsidRDefault="00891C42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at is </w:t>
      </w:r>
      <w:r w:rsidRPr="005B5B8C">
        <w:rPr>
          <w:i/>
          <w:noProof/>
        </w:rPr>
        <w:t>paired data</w:t>
      </w:r>
      <w:r>
        <w:rPr>
          <w:noProof/>
        </w:rPr>
        <w:t xml:space="preserve">? </w:t>
      </w:r>
    </w:p>
    <w:p w14:paraId="235D34F7" w14:textId="77777777" w:rsidR="00902DF9" w:rsidRDefault="00902DF9" w:rsidP="00902DF9">
      <w:pPr>
        <w:spacing w:before="240"/>
        <w:rPr>
          <w:noProof/>
        </w:rPr>
      </w:pPr>
    </w:p>
    <w:p w14:paraId="2B3919FD" w14:textId="77777777" w:rsidR="00902DF9" w:rsidRDefault="00902DF9" w:rsidP="00902DF9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What information would lead us to apply a </w:t>
      </w:r>
      <w:r w:rsidRPr="00902DF9">
        <w:rPr>
          <w:i/>
          <w:noProof/>
        </w:rPr>
        <w:t>paired t-test</w:t>
      </w:r>
      <w:r>
        <w:rPr>
          <w:noProof/>
        </w:rPr>
        <w:t xml:space="preserve"> to a study, and what would be the statistic of interest?</w:t>
      </w:r>
    </w:p>
    <w:p w14:paraId="447D7F9A" w14:textId="77777777" w:rsidR="00891C42" w:rsidRDefault="00891C42" w:rsidP="00891C42">
      <w:pPr>
        <w:spacing w:before="240"/>
        <w:rPr>
          <w:noProof/>
        </w:rPr>
      </w:pPr>
    </w:p>
    <w:p w14:paraId="7C14444A" w14:textId="77777777" w:rsidR="00891C42" w:rsidRDefault="00891C42" w:rsidP="00891C42">
      <w:pPr>
        <w:spacing w:before="240"/>
        <w:rPr>
          <w:noProof/>
        </w:rPr>
      </w:pPr>
    </w:p>
    <w:p w14:paraId="308CCEFC" w14:textId="77777777" w:rsidR="00891C42" w:rsidRDefault="00891C42" w:rsidP="00891C42">
      <w:pPr>
        <w:spacing w:before="240"/>
        <w:rPr>
          <w:noProof/>
        </w:rPr>
      </w:pPr>
    </w:p>
    <w:p w14:paraId="24ED5604" w14:textId="77777777" w:rsidR="00891C42" w:rsidRDefault="00891C42" w:rsidP="00891C42">
      <w:pPr>
        <w:spacing w:before="240"/>
        <w:rPr>
          <w:noProof/>
        </w:rPr>
      </w:pPr>
    </w:p>
    <w:p w14:paraId="4009A155" w14:textId="77777777" w:rsidR="00891C42" w:rsidRDefault="00891C42" w:rsidP="00891C42">
      <w:pPr>
        <w:spacing w:before="240"/>
        <w:rPr>
          <w:noProof/>
        </w:rPr>
      </w:pPr>
    </w:p>
    <w:p w14:paraId="4C7F1777" w14:textId="77777777" w:rsidR="00891C42" w:rsidRDefault="00891C42" w:rsidP="00891C42">
      <w:pPr>
        <w:spacing w:before="240"/>
        <w:rPr>
          <w:noProof/>
        </w:rPr>
      </w:pPr>
    </w:p>
    <w:p w14:paraId="730290E4" w14:textId="3177CC45" w:rsidR="00891C42" w:rsidRDefault="00891C42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In the example, </w:t>
      </w:r>
      <w:r w:rsidRPr="00891C42">
        <w:rPr>
          <w:i/>
          <w:noProof/>
        </w:rPr>
        <w:t>Is Caffeine Dependence Real</w:t>
      </w:r>
      <w:r>
        <w:rPr>
          <w:noProof/>
        </w:rPr>
        <w:t xml:space="preserve">, explain the difference in the "Do" procedures for this example versus the </w:t>
      </w:r>
      <w:r w:rsidRPr="00891C42">
        <w:rPr>
          <w:i/>
          <w:noProof/>
        </w:rPr>
        <w:t>Juicy Pineapple</w:t>
      </w:r>
      <w:r>
        <w:rPr>
          <w:noProof/>
        </w:rPr>
        <w:t xml:space="preserve"> example.</w:t>
      </w:r>
    </w:p>
    <w:p w14:paraId="613068E6" w14:textId="77777777" w:rsidR="00891C42" w:rsidRDefault="00891C42" w:rsidP="00891C42">
      <w:pPr>
        <w:spacing w:before="240"/>
        <w:rPr>
          <w:noProof/>
        </w:rPr>
      </w:pPr>
    </w:p>
    <w:p w14:paraId="5791B82D" w14:textId="77777777" w:rsidR="00891C42" w:rsidRDefault="00891C42" w:rsidP="00891C42">
      <w:pPr>
        <w:spacing w:before="240"/>
        <w:rPr>
          <w:noProof/>
        </w:rPr>
      </w:pPr>
    </w:p>
    <w:p w14:paraId="0C538B50" w14:textId="77777777" w:rsidR="00891C42" w:rsidRDefault="00891C42" w:rsidP="00891C42">
      <w:pPr>
        <w:spacing w:before="240"/>
        <w:rPr>
          <w:noProof/>
        </w:rPr>
      </w:pPr>
    </w:p>
    <w:p w14:paraId="5BE45226" w14:textId="79AF5D0D" w:rsidR="00891C42" w:rsidRDefault="00891C42" w:rsidP="00BD3AF0">
      <w:pPr>
        <w:pStyle w:val="ListParagraph"/>
        <w:numPr>
          <w:ilvl w:val="0"/>
          <w:numId w:val="32"/>
        </w:numPr>
        <w:spacing w:before="240"/>
        <w:rPr>
          <w:noProof/>
        </w:rPr>
      </w:pPr>
      <w:r>
        <w:rPr>
          <w:noProof/>
        </w:rPr>
        <w:t xml:space="preserve">Describe the four points to be aware of when </w:t>
      </w:r>
      <w:r w:rsidRPr="005B5B8C">
        <w:rPr>
          <w:i/>
          <w:noProof/>
        </w:rPr>
        <w:t>interpreting</w:t>
      </w:r>
      <w:r>
        <w:rPr>
          <w:noProof/>
        </w:rPr>
        <w:t xml:space="preserve"> signifigance tests. </w:t>
      </w:r>
    </w:p>
    <w:p w14:paraId="39DE8128" w14:textId="77777777" w:rsidR="00BD3AF0" w:rsidRDefault="00BD3AF0" w:rsidP="00CB7667">
      <w:pPr>
        <w:spacing w:before="240"/>
        <w:rPr>
          <w:noProof/>
        </w:rPr>
      </w:pPr>
    </w:p>
    <w:p w14:paraId="280DBEF6" w14:textId="77777777" w:rsidR="00BD3AF0" w:rsidRDefault="00BD3AF0" w:rsidP="00CB7667">
      <w:pPr>
        <w:spacing w:before="240"/>
        <w:rPr>
          <w:noProof/>
        </w:rPr>
      </w:pPr>
    </w:p>
    <w:p w14:paraId="78FAF093" w14:textId="77777777" w:rsidR="00BD3AF0" w:rsidRDefault="00BD3AF0" w:rsidP="00BD3AF0">
      <w:pPr>
        <w:ind w:left="360"/>
        <w:rPr>
          <w:noProof/>
        </w:rPr>
      </w:pPr>
    </w:p>
    <w:p w14:paraId="4DEC35F5" w14:textId="77777777" w:rsidR="00BD3AF0" w:rsidRDefault="00BD3AF0" w:rsidP="00BD3AF0">
      <w:pPr>
        <w:ind w:left="360"/>
        <w:rPr>
          <w:noProof/>
        </w:rPr>
      </w:pPr>
    </w:p>
    <w:p w14:paraId="1299DEEF" w14:textId="77777777" w:rsidR="00CB7667" w:rsidRDefault="00CB7667" w:rsidP="00CB7667">
      <w:pPr>
        <w:spacing w:before="240"/>
        <w:rPr>
          <w:noProof/>
        </w:rPr>
      </w:pPr>
    </w:p>
    <w:p w14:paraId="7489B802" w14:textId="77777777" w:rsidR="00650DA9" w:rsidRDefault="00650DA9" w:rsidP="00650DA9"/>
    <w:p w14:paraId="626517F7" w14:textId="77777777" w:rsidR="00650DA9" w:rsidRDefault="00650DA9" w:rsidP="00650DA9"/>
    <w:p w14:paraId="5B5546A8" w14:textId="77777777" w:rsidR="00650DA9" w:rsidRDefault="00650DA9" w:rsidP="00650DA9">
      <w:pPr>
        <w:ind w:firstLine="360"/>
      </w:pPr>
    </w:p>
    <w:p w14:paraId="694591EE" w14:textId="14072E7F" w:rsidR="00B16F86" w:rsidRDefault="00B16F86" w:rsidP="006F7931"/>
    <w:sectPr w:rsidR="00B16F86">
      <w:headerReference w:type="default" r:id="rId20"/>
      <w:footerReference w:type="default" r:id="rId21"/>
      <w:type w:val="continuous"/>
      <w:pgSz w:w="12240" w:h="15840" w:code="1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4363AD" w14:textId="77777777" w:rsidR="00F44BC9" w:rsidRDefault="00F44BC9">
      <w:r>
        <w:separator/>
      </w:r>
    </w:p>
  </w:endnote>
  <w:endnote w:type="continuationSeparator" w:id="0">
    <w:p w14:paraId="14CCFDBC" w14:textId="77777777" w:rsidR="00F44BC9" w:rsidRDefault="00F44B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01EEF79" w14:textId="2F9F3E15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8D8549" w14:textId="236F5244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jc w:val="right"/>
      <w:rPr>
        <w:i/>
        <w:sz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4BCD301" w14:textId="77777777" w:rsidR="00F44BC9" w:rsidRDefault="00F44BC9">
      <w:r>
        <w:separator/>
      </w:r>
    </w:p>
  </w:footnote>
  <w:footnote w:type="continuationSeparator" w:id="0">
    <w:p w14:paraId="76836DD7" w14:textId="77777777" w:rsidR="00F44BC9" w:rsidRDefault="00F44B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2DFCC21" w14:textId="76AD276C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</w:t>
    </w:r>
    <w:proofErr w:type="gramStart"/>
    <w:r>
      <w:rPr>
        <w:sz w:val="20"/>
        <w:u w:val="single"/>
      </w:rPr>
      <w:t>)</w:t>
    </w:r>
    <w:r>
      <w:rPr>
        <w:sz w:val="20"/>
      </w:rPr>
      <w:t xml:space="preserve">  -</w:t>
    </w:r>
    <w:proofErr w:type="gramEnd"/>
    <w:r>
      <w:rPr>
        <w:sz w:val="20"/>
      </w:rPr>
      <w:t xml:space="preserve">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08CBD6" w14:textId="5AA70F4F" w:rsidR="00044186" w:rsidRDefault="00044186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0"/>
      </w:rPr>
    </w:pPr>
    <w:r>
      <w:rPr>
        <w:sz w:val="20"/>
        <w:u w:val="single"/>
      </w:rPr>
      <w:t>The Practice of Statistics (4th Edition</w:t>
    </w:r>
    <w:proofErr w:type="gramStart"/>
    <w:r>
      <w:rPr>
        <w:sz w:val="20"/>
        <w:u w:val="single"/>
      </w:rPr>
      <w:t>)</w:t>
    </w:r>
    <w:r>
      <w:rPr>
        <w:sz w:val="20"/>
      </w:rPr>
      <w:t xml:space="preserve">  -</w:t>
    </w:r>
    <w:proofErr w:type="gramEnd"/>
    <w:r>
      <w:rPr>
        <w:sz w:val="20"/>
      </w:rPr>
      <w:t xml:space="preserve"> </w:t>
    </w:r>
    <w:r>
      <w:rPr>
        <w:i/>
        <w:sz w:val="20"/>
      </w:rPr>
      <w:t>Starnes, Yates, Moore</w:t>
    </w:r>
    <w:r>
      <w:rPr>
        <w:sz w:val="20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873BE"/>
    <w:multiLevelType w:val="hybridMultilevel"/>
    <w:tmpl w:val="77CE836A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2E83B4E"/>
    <w:multiLevelType w:val="hybridMultilevel"/>
    <w:tmpl w:val="D3804E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6F042DD"/>
    <w:multiLevelType w:val="hybridMultilevel"/>
    <w:tmpl w:val="D94A71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7477D7"/>
    <w:multiLevelType w:val="hybridMultilevel"/>
    <w:tmpl w:val="691492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94140FD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>
    <w:nsid w:val="0E30695D"/>
    <w:multiLevelType w:val="multilevel"/>
    <w:tmpl w:val="ABDCAE9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6">
    <w:nsid w:val="0E910B6F"/>
    <w:multiLevelType w:val="hybridMultilevel"/>
    <w:tmpl w:val="E2EC13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11C1606"/>
    <w:multiLevelType w:val="hybridMultilevel"/>
    <w:tmpl w:val="39DE4E24"/>
    <w:lvl w:ilvl="0" w:tplc="0409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1A392D92"/>
    <w:multiLevelType w:val="multilevel"/>
    <w:tmpl w:val="FB9A04E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9">
    <w:nsid w:val="1DB72F26"/>
    <w:multiLevelType w:val="hybridMultilevel"/>
    <w:tmpl w:val="21484BB4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0373EE"/>
    <w:multiLevelType w:val="hybridMultilevel"/>
    <w:tmpl w:val="7F2659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4057E0B"/>
    <w:multiLevelType w:val="hybridMultilevel"/>
    <w:tmpl w:val="E1808946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0"/>
        </w:tabs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0"/>
        </w:tabs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0"/>
        </w:tabs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0"/>
        </w:tabs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0"/>
        </w:tabs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0"/>
        </w:tabs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0"/>
        </w:tabs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0"/>
        </w:tabs>
        <w:ind w:left="6540" w:hanging="360"/>
      </w:pPr>
      <w:rPr>
        <w:rFonts w:ascii="Wingdings" w:hAnsi="Wingdings" w:hint="default"/>
      </w:rPr>
    </w:lvl>
  </w:abstractNum>
  <w:abstractNum w:abstractNumId="12">
    <w:nsid w:val="25236E6E"/>
    <w:multiLevelType w:val="multilevel"/>
    <w:tmpl w:val="6062213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3">
    <w:nsid w:val="2F00528A"/>
    <w:multiLevelType w:val="multilevel"/>
    <w:tmpl w:val="5F8E3E6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4">
    <w:nsid w:val="32702A14"/>
    <w:multiLevelType w:val="hybridMultilevel"/>
    <w:tmpl w:val="BEB229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36620BB"/>
    <w:multiLevelType w:val="multilevel"/>
    <w:tmpl w:val="AFD86A1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>
    <w:nsid w:val="346C4E7A"/>
    <w:multiLevelType w:val="hybridMultilevel"/>
    <w:tmpl w:val="DD4C32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35DB531A"/>
    <w:multiLevelType w:val="hybridMultilevel"/>
    <w:tmpl w:val="440C08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77118B3"/>
    <w:multiLevelType w:val="hybridMultilevel"/>
    <w:tmpl w:val="63180B1E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D802703"/>
    <w:multiLevelType w:val="hybridMultilevel"/>
    <w:tmpl w:val="9CBEC1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36A7893"/>
    <w:multiLevelType w:val="hybridMultilevel"/>
    <w:tmpl w:val="03D2D1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230744"/>
    <w:multiLevelType w:val="multilevel"/>
    <w:tmpl w:val="A03A61A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2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3">
    <w:nsid w:val="48633ED6"/>
    <w:multiLevelType w:val="hybridMultilevel"/>
    <w:tmpl w:val="C0CCEB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4C0350F4"/>
    <w:multiLevelType w:val="hybridMultilevel"/>
    <w:tmpl w:val="E1D06BE8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C9E05E4"/>
    <w:multiLevelType w:val="hybridMultilevel"/>
    <w:tmpl w:val="4C80213C"/>
    <w:lvl w:ilvl="0" w:tplc="04090001">
      <w:start w:val="1"/>
      <w:numFmt w:val="bullet"/>
      <w:lvlText w:val=""/>
      <w:lvlJc w:val="left"/>
      <w:pPr>
        <w:ind w:left="14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5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1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7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94" w:hanging="360"/>
      </w:pPr>
      <w:rPr>
        <w:rFonts w:ascii="Wingdings" w:hAnsi="Wingdings" w:hint="default"/>
      </w:rPr>
    </w:lvl>
  </w:abstractNum>
  <w:abstractNum w:abstractNumId="26">
    <w:nsid w:val="4CBB64C1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7">
    <w:nsid w:val="4D322FAA"/>
    <w:multiLevelType w:val="hybridMultilevel"/>
    <w:tmpl w:val="A488A1FC"/>
    <w:lvl w:ilvl="0" w:tplc="FFFFFFFF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14D3CB3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9">
    <w:nsid w:val="5EE2435E"/>
    <w:multiLevelType w:val="hybridMultilevel"/>
    <w:tmpl w:val="4CC6CC6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1E13B6D"/>
    <w:multiLevelType w:val="hybridMultilevel"/>
    <w:tmpl w:val="7EBA15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2BD4A34"/>
    <w:multiLevelType w:val="multilevel"/>
    <w:tmpl w:val="F34E78EC"/>
    <w:lvl w:ilvl="0">
      <w:start w:val="10"/>
      <w:numFmt w:val="decimal"/>
      <w:lvlText w:val="%1"/>
      <w:lvlJc w:val="left"/>
      <w:pPr>
        <w:ind w:left="560" w:hanging="5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2">
    <w:nsid w:val="636A293A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3">
    <w:nsid w:val="669F3F3D"/>
    <w:multiLevelType w:val="hybridMultilevel"/>
    <w:tmpl w:val="C38095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81B2166"/>
    <w:multiLevelType w:val="hybridMultilevel"/>
    <w:tmpl w:val="6F825E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5">
    <w:nsid w:val="6A313536"/>
    <w:multiLevelType w:val="multilevel"/>
    <w:tmpl w:val="4484C6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1.%2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1800"/>
      </w:pPr>
      <w:rPr>
        <w:rFonts w:hint="default"/>
      </w:rPr>
    </w:lvl>
  </w:abstractNum>
  <w:abstractNum w:abstractNumId="36">
    <w:nsid w:val="6B9D36AE"/>
    <w:multiLevelType w:val="hybridMultilevel"/>
    <w:tmpl w:val="4D18233C"/>
    <w:lvl w:ilvl="0" w:tplc="0409000F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C0C4A48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8">
    <w:nsid w:val="6EB146A0"/>
    <w:multiLevelType w:val="hybridMultilevel"/>
    <w:tmpl w:val="BFF0FB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1C96D6C"/>
    <w:multiLevelType w:val="hybridMultilevel"/>
    <w:tmpl w:val="23C6BB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384583B"/>
    <w:multiLevelType w:val="hybridMultilevel"/>
    <w:tmpl w:val="496E62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1">
    <w:nsid w:val="73D74FE7"/>
    <w:multiLevelType w:val="hybridMultilevel"/>
    <w:tmpl w:val="312E2C88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46476AE"/>
    <w:multiLevelType w:val="multilevel"/>
    <w:tmpl w:val="014C37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3">
    <w:nsid w:val="74BB778A"/>
    <w:multiLevelType w:val="hybridMultilevel"/>
    <w:tmpl w:val="ECD696CE"/>
    <w:lvl w:ilvl="0" w:tplc="0409000F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74446CB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5">
    <w:nsid w:val="7A113AAB"/>
    <w:multiLevelType w:val="hybridMultilevel"/>
    <w:tmpl w:val="09A8F59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6">
    <w:nsid w:val="7B9838FC"/>
    <w:multiLevelType w:val="hybridMultilevel"/>
    <w:tmpl w:val="C42EC8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F2C0BF9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8">
    <w:nsid w:val="7FF11313"/>
    <w:multiLevelType w:val="hybridMultilevel"/>
    <w:tmpl w:val="C6C4D9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7"/>
  </w:num>
  <w:num w:numId="2">
    <w:abstractNumId w:val="0"/>
  </w:num>
  <w:num w:numId="3">
    <w:abstractNumId w:val="4"/>
  </w:num>
  <w:num w:numId="4">
    <w:abstractNumId w:val="6"/>
  </w:num>
  <w:num w:numId="5">
    <w:abstractNumId w:val="35"/>
  </w:num>
  <w:num w:numId="6">
    <w:abstractNumId w:val="28"/>
  </w:num>
  <w:num w:numId="7">
    <w:abstractNumId w:val="8"/>
  </w:num>
  <w:num w:numId="8">
    <w:abstractNumId w:val="26"/>
  </w:num>
  <w:num w:numId="9">
    <w:abstractNumId w:val="44"/>
  </w:num>
  <w:num w:numId="10">
    <w:abstractNumId w:val="22"/>
  </w:num>
  <w:num w:numId="11">
    <w:abstractNumId w:val="47"/>
  </w:num>
  <w:num w:numId="12">
    <w:abstractNumId w:val="13"/>
  </w:num>
  <w:num w:numId="13">
    <w:abstractNumId w:val="12"/>
  </w:num>
  <w:num w:numId="14">
    <w:abstractNumId w:val="15"/>
  </w:num>
  <w:num w:numId="15">
    <w:abstractNumId w:val="32"/>
  </w:num>
  <w:num w:numId="16">
    <w:abstractNumId w:val="34"/>
  </w:num>
  <w:num w:numId="17">
    <w:abstractNumId w:val="11"/>
  </w:num>
  <w:num w:numId="18">
    <w:abstractNumId w:val="37"/>
  </w:num>
  <w:num w:numId="19">
    <w:abstractNumId w:val="21"/>
  </w:num>
  <w:num w:numId="20">
    <w:abstractNumId w:val="7"/>
  </w:num>
  <w:num w:numId="21">
    <w:abstractNumId w:val="18"/>
  </w:num>
  <w:num w:numId="22">
    <w:abstractNumId w:val="17"/>
  </w:num>
  <w:num w:numId="23">
    <w:abstractNumId w:val="5"/>
  </w:num>
  <w:num w:numId="24">
    <w:abstractNumId w:val="42"/>
  </w:num>
  <w:num w:numId="25">
    <w:abstractNumId w:val="14"/>
  </w:num>
  <w:num w:numId="26">
    <w:abstractNumId w:val="3"/>
  </w:num>
  <w:num w:numId="27">
    <w:abstractNumId w:val="48"/>
  </w:num>
  <w:num w:numId="28">
    <w:abstractNumId w:val="45"/>
  </w:num>
  <w:num w:numId="29">
    <w:abstractNumId w:val="23"/>
  </w:num>
  <w:num w:numId="30">
    <w:abstractNumId w:val="39"/>
  </w:num>
  <w:num w:numId="31">
    <w:abstractNumId w:val="20"/>
  </w:num>
  <w:num w:numId="32">
    <w:abstractNumId w:val="10"/>
  </w:num>
  <w:num w:numId="33">
    <w:abstractNumId w:val="40"/>
  </w:num>
  <w:num w:numId="34">
    <w:abstractNumId w:val="16"/>
  </w:num>
  <w:num w:numId="35">
    <w:abstractNumId w:val="2"/>
  </w:num>
  <w:num w:numId="36">
    <w:abstractNumId w:val="41"/>
  </w:num>
  <w:num w:numId="37">
    <w:abstractNumId w:val="31"/>
  </w:num>
  <w:num w:numId="38">
    <w:abstractNumId w:val="33"/>
  </w:num>
  <w:num w:numId="39">
    <w:abstractNumId w:val="38"/>
  </w:num>
  <w:num w:numId="40">
    <w:abstractNumId w:val="1"/>
  </w:num>
  <w:num w:numId="41">
    <w:abstractNumId w:val="36"/>
  </w:num>
  <w:num w:numId="42">
    <w:abstractNumId w:val="9"/>
  </w:num>
  <w:num w:numId="43">
    <w:abstractNumId w:val="24"/>
  </w:num>
  <w:num w:numId="44">
    <w:abstractNumId w:val="19"/>
  </w:num>
  <w:num w:numId="45">
    <w:abstractNumId w:val="29"/>
  </w:num>
  <w:num w:numId="46">
    <w:abstractNumId w:val="46"/>
  </w:num>
  <w:num w:numId="47">
    <w:abstractNumId w:val="30"/>
  </w:num>
  <w:num w:numId="48">
    <w:abstractNumId w:val="25"/>
  </w:num>
  <w:num w:numId="49">
    <w:abstractNumId w:val="4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B7667"/>
    <w:rsid w:val="00044186"/>
    <w:rsid w:val="00077943"/>
    <w:rsid w:val="000F02C1"/>
    <w:rsid w:val="000F4CEB"/>
    <w:rsid w:val="00107203"/>
    <w:rsid w:val="001B343D"/>
    <w:rsid w:val="001B36D2"/>
    <w:rsid w:val="001F6678"/>
    <w:rsid w:val="00211951"/>
    <w:rsid w:val="00261ECE"/>
    <w:rsid w:val="00281881"/>
    <w:rsid w:val="002B703F"/>
    <w:rsid w:val="00340BD2"/>
    <w:rsid w:val="00342838"/>
    <w:rsid w:val="00363170"/>
    <w:rsid w:val="00420831"/>
    <w:rsid w:val="00431417"/>
    <w:rsid w:val="004435D3"/>
    <w:rsid w:val="004931B4"/>
    <w:rsid w:val="004D4F7C"/>
    <w:rsid w:val="0050504A"/>
    <w:rsid w:val="00510A51"/>
    <w:rsid w:val="00525661"/>
    <w:rsid w:val="00582B0D"/>
    <w:rsid w:val="0059651C"/>
    <w:rsid w:val="005A5895"/>
    <w:rsid w:val="005B5B8C"/>
    <w:rsid w:val="00624798"/>
    <w:rsid w:val="00624A76"/>
    <w:rsid w:val="006361F1"/>
    <w:rsid w:val="00640959"/>
    <w:rsid w:val="0064760F"/>
    <w:rsid w:val="00650DA9"/>
    <w:rsid w:val="0067172D"/>
    <w:rsid w:val="00672030"/>
    <w:rsid w:val="00692901"/>
    <w:rsid w:val="006A4783"/>
    <w:rsid w:val="006E1E7E"/>
    <w:rsid w:val="006F7931"/>
    <w:rsid w:val="007121CB"/>
    <w:rsid w:val="00716EE5"/>
    <w:rsid w:val="00761181"/>
    <w:rsid w:val="00783E59"/>
    <w:rsid w:val="007B04F4"/>
    <w:rsid w:val="007D4952"/>
    <w:rsid w:val="007D73A0"/>
    <w:rsid w:val="00815BD7"/>
    <w:rsid w:val="008454BD"/>
    <w:rsid w:val="0084785D"/>
    <w:rsid w:val="008647CC"/>
    <w:rsid w:val="00891A0E"/>
    <w:rsid w:val="00891C42"/>
    <w:rsid w:val="00902DF9"/>
    <w:rsid w:val="00907204"/>
    <w:rsid w:val="009407CA"/>
    <w:rsid w:val="00941CA9"/>
    <w:rsid w:val="009602B1"/>
    <w:rsid w:val="009977E1"/>
    <w:rsid w:val="009B0DE3"/>
    <w:rsid w:val="009D765B"/>
    <w:rsid w:val="009E7873"/>
    <w:rsid w:val="009F136C"/>
    <w:rsid w:val="00A72D78"/>
    <w:rsid w:val="00A819A4"/>
    <w:rsid w:val="00AA73D3"/>
    <w:rsid w:val="00AA7ECF"/>
    <w:rsid w:val="00AB19BF"/>
    <w:rsid w:val="00AC2C2E"/>
    <w:rsid w:val="00AE095B"/>
    <w:rsid w:val="00B16F86"/>
    <w:rsid w:val="00B8608E"/>
    <w:rsid w:val="00BA0D0C"/>
    <w:rsid w:val="00BD3AF0"/>
    <w:rsid w:val="00BF2EC3"/>
    <w:rsid w:val="00C03449"/>
    <w:rsid w:val="00C666DA"/>
    <w:rsid w:val="00C85770"/>
    <w:rsid w:val="00CB7667"/>
    <w:rsid w:val="00CC09A1"/>
    <w:rsid w:val="00D96F0D"/>
    <w:rsid w:val="00DC1763"/>
    <w:rsid w:val="00E82958"/>
    <w:rsid w:val="00EB1D8F"/>
    <w:rsid w:val="00ED79CC"/>
    <w:rsid w:val="00F02F18"/>
    <w:rsid w:val="00F44BC9"/>
    <w:rsid w:val="00F75829"/>
    <w:rsid w:val="00F909E6"/>
    <w:rsid w:val="00FA6F1F"/>
    <w:rsid w:val="00FB052C"/>
    <w:rsid w:val="00FB5699"/>
    <w:rsid w:val="00FC61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5F3B000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7667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semiHidden/>
    <w:rsid w:val="00CB766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CB7667"/>
    <w:rPr>
      <w:rFonts w:ascii="Times New Roman" w:eastAsia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766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7667"/>
    <w:rPr>
      <w:rFonts w:ascii="Lucida Grande" w:eastAsia="Times New Roman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2D78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9D765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D765B"/>
    <w:rPr>
      <w:rFonts w:ascii="Times New Roman" w:eastAsia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9</Pages>
  <Words>817</Words>
  <Characters>4657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Paula Groves</cp:lastModifiedBy>
  <cp:revision>2</cp:revision>
  <dcterms:created xsi:type="dcterms:W3CDTF">2014-02-09T15:26:00Z</dcterms:created>
  <dcterms:modified xsi:type="dcterms:W3CDTF">2014-02-09T15:26:00Z</dcterms:modified>
</cp:coreProperties>
</file>